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4D5F" w:rsidRPr="0006339A" w:rsidRDefault="00884D5F" w:rsidP="006A539D">
      <w:pPr>
        <w:pStyle w:val="TOC1"/>
      </w:pPr>
      <w:bookmarkStart w:id="0" w:name="appendixD"/>
      <w:bookmarkEnd w:id="0"/>
      <w:r w:rsidRPr="0006339A">
        <w:t>Table of Contents</w:t>
      </w:r>
    </w:p>
    <w:p w:rsidR="00884D5F" w:rsidRPr="0006339A" w:rsidRDefault="00884D5F" w:rsidP="00884D5F"/>
    <w:p w:rsidR="00884D5F" w:rsidRPr="0006339A" w:rsidRDefault="00884D5F" w:rsidP="00884D5F">
      <w:pPr>
        <w:sectPr w:rsidR="00884D5F" w:rsidRPr="0006339A"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rsidR="00EF1701" w:rsidRDefault="006A539D">
      <w:pPr>
        <w:pStyle w:val="TOC1"/>
        <w:tabs>
          <w:tab w:val="right" w:leader="dot" w:pos="4310"/>
        </w:tabs>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459834919" w:history="1">
        <w:r w:rsidR="00EF1701" w:rsidRPr="008939C6">
          <w:rPr>
            <w:rStyle w:val="Hyperlink"/>
            <w:noProof/>
          </w:rPr>
          <w:t>Appendix D.     Definitions</w:t>
        </w:r>
        <w:r w:rsidR="00EF1701">
          <w:rPr>
            <w:noProof/>
            <w:webHidden/>
          </w:rPr>
          <w:tab/>
        </w:r>
        <w:r w:rsidR="00EF1701">
          <w:rPr>
            <w:noProof/>
            <w:webHidden/>
          </w:rPr>
          <w:fldChar w:fldCharType="begin"/>
        </w:r>
        <w:r w:rsidR="00EF1701">
          <w:rPr>
            <w:noProof/>
            <w:webHidden/>
          </w:rPr>
          <w:instrText xml:space="preserve"> PAGEREF _Toc459834919 \h </w:instrText>
        </w:r>
        <w:r w:rsidR="00EF1701">
          <w:rPr>
            <w:noProof/>
            <w:webHidden/>
          </w:rPr>
        </w:r>
        <w:r w:rsidR="00EF1701">
          <w:rPr>
            <w:noProof/>
            <w:webHidden/>
          </w:rPr>
          <w:fldChar w:fldCharType="separate"/>
        </w:r>
        <w:r w:rsidR="00D81E1E">
          <w:rPr>
            <w:noProof/>
            <w:webHidden/>
          </w:rPr>
          <w:t>5</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4920" w:history="1">
        <w:r w:rsidR="00EF1701" w:rsidRPr="008939C6">
          <w:rPr>
            <w:rStyle w:val="Hyperlink"/>
            <w:noProof/>
          </w:rPr>
          <w:t>A</w:t>
        </w:r>
        <w:r w:rsidR="00EF1701">
          <w:rPr>
            <w:noProof/>
            <w:webHidden/>
          </w:rPr>
          <w:tab/>
        </w:r>
        <w:r w:rsidR="00EF1701">
          <w:rPr>
            <w:noProof/>
            <w:webHidden/>
          </w:rPr>
          <w:fldChar w:fldCharType="begin"/>
        </w:r>
        <w:r w:rsidR="00EF1701">
          <w:rPr>
            <w:noProof/>
            <w:webHidden/>
          </w:rPr>
          <w:instrText xml:space="preserve"> PAGEREF _Toc459834920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1" w:history="1">
        <w:r w:rsidR="00EF1701" w:rsidRPr="008939C6">
          <w:rPr>
            <w:rStyle w:val="Hyperlink"/>
            <w:noProof/>
          </w:rPr>
          <w:t>absolute value.</w:t>
        </w:r>
        <w:r w:rsidR="00EF1701">
          <w:rPr>
            <w:noProof/>
            <w:webHidden/>
          </w:rPr>
          <w:tab/>
        </w:r>
        <w:r w:rsidR="00EF1701">
          <w:rPr>
            <w:noProof/>
            <w:webHidden/>
          </w:rPr>
          <w:fldChar w:fldCharType="begin"/>
        </w:r>
        <w:r w:rsidR="00EF1701">
          <w:rPr>
            <w:noProof/>
            <w:webHidden/>
          </w:rPr>
          <w:instrText xml:space="preserve"> PAGEREF _Toc459834921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2" w:history="1">
        <w:r w:rsidR="00EF1701" w:rsidRPr="008939C6">
          <w:rPr>
            <w:rStyle w:val="Hyperlink"/>
            <w:noProof/>
          </w:rPr>
          <w:t>acceptance test.</w:t>
        </w:r>
        <w:r w:rsidR="00EF1701">
          <w:rPr>
            <w:noProof/>
            <w:webHidden/>
          </w:rPr>
          <w:tab/>
        </w:r>
        <w:r w:rsidR="00EF1701">
          <w:rPr>
            <w:noProof/>
            <w:webHidden/>
          </w:rPr>
          <w:fldChar w:fldCharType="begin"/>
        </w:r>
        <w:r w:rsidR="00EF1701">
          <w:rPr>
            <w:noProof/>
            <w:webHidden/>
          </w:rPr>
          <w:instrText xml:space="preserve"> PAGEREF _Toc459834922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3" w:history="1">
        <w:r w:rsidR="00EF1701" w:rsidRPr="008939C6">
          <w:rPr>
            <w:rStyle w:val="Hyperlink"/>
            <w:noProof/>
          </w:rPr>
          <w:t>accurate.</w:t>
        </w:r>
        <w:r w:rsidR="00EF1701">
          <w:rPr>
            <w:noProof/>
            <w:webHidden/>
          </w:rPr>
          <w:tab/>
        </w:r>
        <w:r w:rsidR="00EF1701">
          <w:rPr>
            <w:noProof/>
            <w:webHidden/>
          </w:rPr>
          <w:fldChar w:fldCharType="begin"/>
        </w:r>
        <w:r w:rsidR="00EF1701">
          <w:rPr>
            <w:noProof/>
            <w:webHidden/>
          </w:rPr>
          <w:instrText xml:space="preserve"> PAGEREF _Toc459834923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4" w:history="1">
        <w:r w:rsidR="00EF1701" w:rsidRPr="008939C6">
          <w:rPr>
            <w:rStyle w:val="Hyperlink"/>
            <w:noProof/>
          </w:rPr>
          <w:t>all-class.</w:t>
        </w:r>
        <w:r w:rsidR="00EF1701">
          <w:rPr>
            <w:noProof/>
            <w:webHidden/>
          </w:rPr>
          <w:tab/>
        </w:r>
        <w:r w:rsidR="00EF1701">
          <w:rPr>
            <w:noProof/>
            <w:webHidden/>
          </w:rPr>
          <w:fldChar w:fldCharType="begin"/>
        </w:r>
        <w:r w:rsidR="00EF1701">
          <w:rPr>
            <w:noProof/>
            <w:webHidden/>
          </w:rPr>
          <w:instrText xml:space="preserve"> PAGEREF _Toc459834924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5" w:history="1">
        <w:r w:rsidR="00EF1701" w:rsidRPr="008939C6">
          <w:rPr>
            <w:rStyle w:val="Hyperlink"/>
            <w:noProof/>
          </w:rPr>
          <w:t>analog or digital recorder.</w:t>
        </w:r>
        <w:r w:rsidR="00EF1701">
          <w:rPr>
            <w:noProof/>
            <w:webHidden/>
          </w:rPr>
          <w:tab/>
        </w:r>
        <w:r w:rsidR="00EF1701">
          <w:rPr>
            <w:noProof/>
            <w:webHidden/>
          </w:rPr>
          <w:fldChar w:fldCharType="begin"/>
        </w:r>
        <w:r w:rsidR="00EF1701">
          <w:rPr>
            <w:noProof/>
            <w:webHidden/>
          </w:rPr>
          <w:instrText xml:space="preserve"> PAGEREF _Toc459834925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6" w:history="1">
        <w:r w:rsidR="00EF1701" w:rsidRPr="008939C6">
          <w:rPr>
            <w:rStyle w:val="Hyperlink"/>
            <w:noProof/>
          </w:rPr>
          <w:t>analog type.</w:t>
        </w:r>
        <w:r w:rsidR="00EF1701">
          <w:rPr>
            <w:noProof/>
            <w:webHidden/>
          </w:rPr>
          <w:tab/>
        </w:r>
        <w:r w:rsidR="00EF1701">
          <w:rPr>
            <w:noProof/>
            <w:webHidden/>
          </w:rPr>
          <w:fldChar w:fldCharType="begin"/>
        </w:r>
        <w:r w:rsidR="00EF1701">
          <w:rPr>
            <w:noProof/>
            <w:webHidden/>
          </w:rPr>
          <w:instrText xml:space="preserve"> PAGEREF _Toc459834926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7" w:history="1">
        <w:r w:rsidR="00EF1701" w:rsidRPr="008939C6">
          <w:rPr>
            <w:rStyle w:val="Hyperlink"/>
            <w:noProof/>
          </w:rPr>
          <w:t>animal scale.</w:t>
        </w:r>
        <w:r w:rsidR="00EF1701">
          <w:rPr>
            <w:noProof/>
            <w:webHidden/>
          </w:rPr>
          <w:tab/>
        </w:r>
        <w:r w:rsidR="00EF1701">
          <w:rPr>
            <w:noProof/>
            <w:webHidden/>
          </w:rPr>
          <w:fldChar w:fldCharType="begin"/>
        </w:r>
        <w:r w:rsidR="00EF1701">
          <w:rPr>
            <w:noProof/>
            <w:webHidden/>
          </w:rPr>
          <w:instrText xml:space="preserve"> PAGEREF _Toc459834927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8" w:history="1">
        <w:r w:rsidR="00EF1701" w:rsidRPr="008939C6">
          <w:rPr>
            <w:rStyle w:val="Hyperlink"/>
            <w:noProof/>
          </w:rPr>
          <w:t>apparent mass versus 8.0 g/cm</w:t>
        </w:r>
        <w:r w:rsidR="00EF1701" w:rsidRPr="008939C6">
          <w:rPr>
            <w:rStyle w:val="Hyperlink"/>
            <w:noProof/>
            <w:vertAlign w:val="superscript"/>
          </w:rPr>
          <w:t>3</w:t>
        </w:r>
        <w:r w:rsidR="00EF1701" w:rsidRPr="008939C6">
          <w:rPr>
            <w:rStyle w:val="Hyperlink"/>
            <w:noProof/>
          </w:rPr>
          <w:t>.</w:t>
        </w:r>
        <w:r w:rsidR="00EF1701">
          <w:rPr>
            <w:noProof/>
            <w:webHidden/>
          </w:rPr>
          <w:tab/>
        </w:r>
        <w:r w:rsidR="00EF1701">
          <w:rPr>
            <w:noProof/>
            <w:webHidden/>
          </w:rPr>
          <w:fldChar w:fldCharType="begin"/>
        </w:r>
        <w:r w:rsidR="00EF1701">
          <w:rPr>
            <w:noProof/>
            <w:webHidden/>
          </w:rPr>
          <w:instrText xml:space="preserve"> PAGEREF _Toc459834928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29" w:history="1">
        <w:r w:rsidR="00EF1701" w:rsidRPr="008939C6">
          <w:rPr>
            <w:rStyle w:val="Hyperlink"/>
            <w:noProof/>
          </w:rPr>
          <w:t>approval seal.</w:t>
        </w:r>
        <w:r w:rsidR="00EF1701">
          <w:rPr>
            <w:noProof/>
            <w:webHidden/>
          </w:rPr>
          <w:tab/>
        </w:r>
        <w:r w:rsidR="00EF1701">
          <w:rPr>
            <w:noProof/>
            <w:webHidden/>
          </w:rPr>
          <w:fldChar w:fldCharType="begin"/>
        </w:r>
        <w:r w:rsidR="00EF1701">
          <w:rPr>
            <w:noProof/>
            <w:webHidden/>
          </w:rPr>
          <w:instrText xml:space="preserve"> PAGEREF _Toc459834929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0" w:history="1">
        <w:r w:rsidR="00EF1701" w:rsidRPr="008939C6">
          <w:rPr>
            <w:rStyle w:val="Hyperlink"/>
            <w:noProof/>
          </w:rPr>
          <w:t>assumed atmospheric pressure.</w:t>
        </w:r>
        <w:r w:rsidR="00EF1701">
          <w:rPr>
            <w:noProof/>
            <w:webHidden/>
          </w:rPr>
          <w:tab/>
        </w:r>
        <w:r w:rsidR="00EF1701">
          <w:rPr>
            <w:noProof/>
            <w:webHidden/>
          </w:rPr>
          <w:fldChar w:fldCharType="begin"/>
        </w:r>
        <w:r w:rsidR="00EF1701">
          <w:rPr>
            <w:noProof/>
            <w:webHidden/>
          </w:rPr>
          <w:instrText xml:space="preserve"> PAGEREF _Toc459834930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1" w:history="1">
        <w:r w:rsidR="00EF1701" w:rsidRPr="008939C6">
          <w:rPr>
            <w:rStyle w:val="Hyperlink"/>
            <w:noProof/>
          </w:rPr>
          <w:t>audit trail.</w:t>
        </w:r>
        <w:r w:rsidR="00EF1701">
          <w:rPr>
            <w:noProof/>
            <w:webHidden/>
          </w:rPr>
          <w:tab/>
        </w:r>
        <w:r w:rsidR="00EF1701">
          <w:rPr>
            <w:noProof/>
            <w:webHidden/>
          </w:rPr>
          <w:fldChar w:fldCharType="begin"/>
        </w:r>
        <w:r w:rsidR="00EF1701">
          <w:rPr>
            <w:noProof/>
            <w:webHidden/>
          </w:rPr>
          <w:instrText xml:space="preserve"> PAGEREF _Toc459834931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2" w:history="1">
        <w:r w:rsidR="00EF1701" w:rsidRPr="008939C6">
          <w:rPr>
            <w:rStyle w:val="Hyperlink"/>
            <w:noProof/>
          </w:rPr>
          <w:t>automatic bulk weighing system.</w:t>
        </w:r>
        <w:r w:rsidR="00EF1701">
          <w:rPr>
            <w:noProof/>
            <w:webHidden/>
          </w:rPr>
          <w:tab/>
        </w:r>
        <w:r w:rsidR="00EF1701">
          <w:rPr>
            <w:noProof/>
            <w:webHidden/>
          </w:rPr>
          <w:fldChar w:fldCharType="begin"/>
        </w:r>
        <w:r w:rsidR="00EF1701">
          <w:rPr>
            <w:noProof/>
            <w:webHidden/>
          </w:rPr>
          <w:instrText xml:space="preserve"> PAGEREF _Toc459834932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3" w:history="1">
        <w:r w:rsidR="00EF1701" w:rsidRPr="008939C6">
          <w:rPr>
            <w:rStyle w:val="Hyperlink"/>
            <w:noProof/>
          </w:rPr>
          <w:t>automatic checkweigher</w:t>
        </w:r>
        <w:r w:rsidR="00EF1701">
          <w:rPr>
            <w:noProof/>
            <w:webHidden/>
          </w:rPr>
          <w:tab/>
        </w:r>
        <w:r w:rsidR="00EF1701">
          <w:rPr>
            <w:noProof/>
            <w:webHidden/>
          </w:rPr>
          <w:fldChar w:fldCharType="begin"/>
        </w:r>
        <w:r w:rsidR="00EF1701">
          <w:rPr>
            <w:noProof/>
            <w:webHidden/>
          </w:rPr>
          <w:instrText xml:space="preserve"> PAGEREF _Toc459834933 \h </w:instrText>
        </w:r>
        <w:r w:rsidR="00EF1701">
          <w:rPr>
            <w:noProof/>
            <w:webHidden/>
          </w:rPr>
        </w:r>
        <w:r w:rsidR="00EF1701">
          <w:rPr>
            <w:noProof/>
            <w:webHidden/>
          </w:rPr>
          <w:fldChar w:fldCharType="separate"/>
        </w:r>
        <w:r>
          <w:rPr>
            <w:noProof/>
            <w:webHidden/>
          </w:rPr>
          <w:t>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4" w:history="1">
        <w:r w:rsidR="00EF1701" w:rsidRPr="008939C6">
          <w:rPr>
            <w:rStyle w:val="Hyperlink"/>
            <w:noProof/>
          </w:rPr>
          <w:t>automatic gravimetric filling machine (instrument).</w:t>
        </w:r>
        <w:r w:rsidR="00EF1701">
          <w:rPr>
            <w:noProof/>
            <w:webHidden/>
          </w:rPr>
          <w:tab/>
        </w:r>
        <w:r w:rsidR="00EF1701">
          <w:rPr>
            <w:noProof/>
            <w:webHidden/>
          </w:rPr>
          <w:fldChar w:fldCharType="begin"/>
        </w:r>
        <w:r w:rsidR="00EF1701">
          <w:rPr>
            <w:noProof/>
            <w:webHidden/>
          </w:rPr>
          <w:instrText xml:space="preserve"> PAGEREF _Toc459834934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5" w:history="1">
        <w:r w:rsidR="00EF1701" w:rsidRPr="008939C6">
          <w:rPr>
            <w:rStyle w:val="Hyperlink"/>
            <w:noProof/>
          </w:rPr>
          <w:t>automatic</w:t>
        </w:r>
        <w:r w:rsidR="00EF1701" w:rsidRPr="008939C6">
          <w:rPr>
            <w:rStyle w:val="Hyperlink"/>
            <w:noProof/>
          </w:rPr>
          <w:noBreakHyphen/>
          <w:t>indicating scale.</w:t>
        </w:r>
        <w:r w:rsidR="00EF1701">
          <w:rPr>
            <w:noProof/>
            <w:webHidden/>
          </w:rPr>
          <w:tab/>
        </w:r>
        <w:r w:rsidR="00EF1701">
          <w:rPr>
            <w:noProof/>
            <w:webHidden/>
          </w:rPr>
          <w:fldChar w:fldCharType="begin"/>
        </w:r>
        <w:r w:rsidR="00EF1701">
          <w:rPr>
            <w:noProof/>
            <w:webHidden/>
          </w:rPr>
          <w:instrText xml:space="preserve"> PAGEREF _Toc459834935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6" w:history="1">
        <w:r w:rsidR="00EF1701" w:rsidRPr="008939C6">
          <w:rPr>
            <w:rStyle w:val="Hyperlink"/>
            <w:noProof/>
          </w:rPr>
          <w:t>automatic temperature or density compensation.</w:t>
        </w:r>
        <w:r w:rsidR="00EF1701">
          <w:rPr>
            <w:noProof/>
            <w:webHidden/>
          </w:rPr>
          <w:tab/>
        </w:r>
        <w:r w:rsidR="00EF1701">
          <w:rPr>
            <w:noProof/>
            <w:webHidden/>
          </w:rPr>
          <w:fldChar w:fldCharType="begin"/>
        </w:r>
        <w:r w:rsidR="00EF1701">
          <w:rPr>
            <w:noProof/>
            <w:webHidden/>
          </w:rPr>
          <w:instrText xml:space="preserve"> PAGEREF _Toc459834936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7" w:history="1">
        <w:r w:rsidR="00EF1701" w:rsidRPr="008939C6">
          <w:rPr>
            <w:rStyle w:val="Hyperlink"/>
            <w:noProof/>
          </w:rPr>
          <w:t>automatic weighing system (AWS).</w:t>
        </w:r>
        <w:r w:rsidR="00EF1701">
          <w:rPr>
            <w:noProof/>
            <w:webHidden/>
          </w:rPr>
          <w:tab/>
        </w:r>
        <w:r w:rsidR="00EF1701">
          <w:rPr>
            <w:noProof/>
            <w:webHidden/>
          </w:rPr>
          <w:fldChar w:fldCharType="begin"/>
        </w:r>
        <w:r w:rsidR="00EF1701">
          <w:rPr>
            <w:noProof/>
            <w:webHidden/>
          </w:rPr>
          <w:instrText xml:space="preserve"> PAGEREF _Toc459834937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8" w:history="1">
        <w:r w:rsidR="00EF1701" w:rsidRPr="008939C6">
          <w:rPr>
            <w:rStyle w:val="Hyperlink"/>
            <w:noProof/>
          </w:rPr>
          <w:t>automatic zero</w:t>
        </w:r>
        <w:r w:rsidR="00EF1701" w:rsidRPr="008939C6">
          <w:rPr>
            <w:rStyle w:val="Hyperlink"/>
            <w:noProof/>
          </w:rPr>
          <w:noBreakHyphen/>
          <w:t>setting mechanism (AZSM).</w:t>
        </w:r>
        <w:r w:rsidR="00EF1701">
          <w:rPr>
            <w:noProof/>
            <w:webHidden/>
          </w:rPr>
          <w:tab/>
        </w:r>
        <w:r w:rsidR="00EF1701">
          <w:rPr>
            <w:noProof/>
            <w:webHidden/>
          </w:rPr>
          <w:fldChar w:fldCharType="begin"/>
        </w:r>
        <w:r w:rsidR="00EF1701">
          <w:rPr>
            <w:noProof/>
            <w:webHidden/>
          </w:rPr>
          <w:instrText xml:space="preserve"> PAGEREF _Toc459834938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39" w:history="1">
        <w:r w:rsidR="00EF1701" w:rsidRPr="008939C6">
          <w:rPr>
            <w:rStyle w:val="Hyperlink"/>
            <w:noProof/>
          </w:rPr>
          <w:t>automatic zero-setting mechanism (belt-conveyor scale).</w:t>
        </w:r>
        <w:r w:rsidR="00EF1701">
          <w:rPr>
            <w:noProof/>
            <w:webHidden/>
          </w:rPr>
          <w:tab/>
        </w:r>
        <w:r w:rsidR="00EF1701">
          <w:rPr>
            <w:noProof/>
            <w:webHidden/>
          </w:rPr>
          <w:fldChar w:fldCharType="begin"/>
        </w:r>
        <w:r w:rsidR="00EF1701">
          <w:rPr>
            <w:noProof/>
            <w:webHidden/>
          </w:rPr>
          <w:instrText xml:space="preserve"> PAGEREF _Toc459834939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0" w:history="1">
        <w:r w:rsidR="00EF1701" w:rsidRPr="008939C6">
          <w:rPr>
            <w:rStyle w:val="Hyperlink"/>
            <w:noProof/>
          </w:rPr>
          <w:t>automatic zero</w:t>
        </w:r>
        <w:r w:rsidR="00EF1701" w:rsidRPr="008939C6">
          <w:rPr>
            <w:rStyle w:val="Hyperlink"/>
            <w:noProof/>
          </w:rPr>
          <w:noBreakHyphen/>
          <w:t>tracking (AZT) mechanism</w:t>
        </w:r>
        <w:r w:rsidR="00EF1701">
          <w:rPr>
            <w:noProof/>
            <w:webHidden/>
          </w:rPr>
          <w:tab/>
        </w:r>
        <w:r w:rsidR="00EF1701">
          <w:rPr>
            <w:noProof/>
            <w:webHidden/>
          </w:rPr>
          <w:fldChar w:fldCharType="begin"/>
        </w:r>
        <w:r w:rsidR="00EF1701">
          <w:rPr>
            <w:noProof/>
            <w:webHidden/>
          </w:rPr>
          <w:instrText xml:space="preserve"> PAGEREF _Toc459834940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1" w:history="1">
        <w:r w:rsidR="00EF1701" w:rsidRPr="008939C6">
          <w:rPr>
            <w:rStyle w:val="Hyperlink"/>
            <w:noProof/>
          </w:rPr>
          <w:t>auxiliary indicator.</w:t>
        </w:r>
        <w:r w:rsidR="00EF1701">
          <w:rPr>
            <w:noProof/>
            <w:webHidden/>
          </w:rPr>
          <w:tab/>
        </w:r>
        <w:r w:rsidR="00EF1701">
          <w:rPr>
            <w:noProof/>
            <w:webHidden/>
          </w:rPr>
          <w:fldChar w:fldCharType="begin"/>
        </w:r>
        <w:r w:rsidR="00EF1701">
          <w:rPr>
            <w:noProof/>
            <w:webHidden/>
          </w:rPr>
          <w:instrText xml:space="preserve"> PAGEREF _Toc459834941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2" w:history="1">
        <w:r w:rsidR="00EF1701" w:rsidRPr="008939C6">
          <w:rPr>
            <w:rStyle w:val="Hyperlink"/>
            <w:noProof/>
          </w:rPr>
          <w:t>axle</w:t>
        </w:r>
        <w:r w:rsidR="00EF1701" w:rsidRPr="008939C6">
          <w:rPr>
            <w:rStyle w:val="Hyperlink"/>
            <w:noProof/>
          </w:rPr>
          <w:noBreakHyphen/>
          <w:t>load scale.</w:t>
        </w:r>
        <w:r w:rsidR="00EF1701">
          <w:rPr>
            <w:noProof/>
            <w:webHidden/>
          </w:rPr>
          <w:tab/>
        </w:r>
        <w:r w:rsidR="00EF1701">
          <w:rPr>
            <w:noProof/>
            <w:webHidden/>
          </w:rPr>
          <w:fldChar w:fldCharType="begin"/>
        </w:r>
        <w:r w:rsidR="00EF1701">
          <w:rPr>
            <w:noProof/>
            <w:webHidden/>
          </w:rPr>
          <w:instrText xml:space="preserve"> PAGEREF _Toc459834942 \h </w:instrText>
        </w:r>
        <w:r w:rsidR="00EF1701">
          <w:rPr>
            <w:noProof/>
            <w:webHidden/>
          </w:rPr>
        </w:r>
        <w:r w:rsidR="00EF1701">
          <w:rPr>
            <w:noProof/>
            <w:webHidden/>
          </w:rPr>
          <w:fldChar w:fldCharType="separate"/>
        </w:r>
        <w:r>
          <w:rPr>
            <w:noProof/>
            <w:webHidden/>
          </w:rPr>
          <w:t>6</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4943" w:history="1">
        <w:r w:rsidR="00EF1701" w:rsidRPr="008939C6">
          <w:rPr>
            <w:rStyle w:val="Hyperlink"/>
            <w:noProof/>
          </w:rPr>
          <w:t>B</w:t>
        </w:r>
        <w:r w:rsidR="00EF1701">
          <w:rPr>
            <w:noProof/>
            <w:webHidden/>
          </w:rPr>
          <w:tab/>
        </w:r>
        <w:r w:rsidR="00EF1701">
          <w:rPr>
            <w:noProof/>
            <w:webHidden/>
          </w:rPr>
          <w:fldChar w:fldCharType="begin"/>
        </w:r>
        <w:r w:rsidR="00EF1701">
          <w:rPr>
            <w:noProof/>
            <w:webHidden/>
          </w:rPr>
          <w:instrText xml:space="preserve"> PAGEREF _Toc459834943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4" w:history="1">
        <w:r w:rsidR="00EF1701" w:rsidRPr="008939C6">
          <w:rPr>
            <w:rStyle w:val="Hyperlink"/>
            <w:noProof/>
          </w:rPr>
          <w:t>badge.</w:t>
        </w:r>
        <w:r w:rsidR="00EF1701">
          <w:rPr>
            <w:noProof/>
            <w:webHidden/>
          </w:rPr>
          <w:tab/>
        </w:r>
        <w:r w:rsidR="00EF1701">
          <w:rPr>
            <w:noProof/>
            <w:webHidden/>
          </w:rPr>
          <w:fldChar w:fldCharType="begin"/>
        </w:r>
        <w:r w:rsidR="00EF1701">
          <w:rPr>
            <w:noProof/>
            <w:webHidden/>
          </w:rPr>
          <w:instrText xml:space="preserve"> PAGEREF _Toc459834944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5" w:history="1">
        <w:r w:rsidR="00EF1701" w:rsidRPr="008939C6">
          <w:rPr>
            <w:rStyle w:val="Hyperlink"/>
            <w:noProof/>
          </w:rPr>
          <w:t>balance, zero</w:t>
        </w:r>
        <w:r w:rsidR="00EF1701" w:rsidRPr="008939C6">
          <w:rPr>
            <w:rStyle w:val="Hyperlink"/>
            <w:noProof/>
          </w:rPr>
          <w:noBreakHyphen/>
          <w:t>load</w:t>
        </w:r>
        <w:r w:rsidR="00EF1701">
          <w:rPr>
            <w:noProof/>
            <w:webHidden/>
          </w:rPr>
          <w:tab/>
        </w:r>
        <w:r w:rsidR="00EF1701">
          <w:rPr>
            <w:noProof/>
            <w:webHidden/>
          </w:rPr>
          <w:fldChar w:fldCharType="begin"/>
        </w:r>
        <w:r w:rsidR="00EF1701">
          <w:rPr>
            <w:noProof/>
            <w:webHidden/>
          </w:rPr>
          <w:instrText xml:space="preserve"> PAGEREF _Toc459834945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6" w:history="1">
        <w:r w:rsidR="00EF1701" w:rsidRPr="008939C6">
          <w:rPr>
            <w:rStyle w:val="Hyperlink"/>
            <w:noProof/>
          </w:rPr>
          <w:t>balance indicator.</w:t>
        </w:r>
        <w:r w:rsidR="00EF1701">
          <w:rPr>
            <w:noProof/>
            <w:webHidden/>
          </w:rPr>
          <w:tab/>
        </w:r>
        <w:r w:rsidR="00EF1701">
          <w:rPr>
            <w:noProof/>
            <w:webHidden/>
          </w:rPr>
          <w:fldChar w:fldCharType="begin"/>
        </w:r>
        <w:r w:rsidR="00EF1701">
          <w:rPr>
            <w:noProof/>
            <w:webHidden/>
          </w:rPr>
          <w:instrText xml:space="preserve"> PAGEREF _Toc459834946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7" w:history="1">
        <w:r w:rsidR="00EF1701" w:rsidRPr="008939C6">
          <w:rPr>
            <w:rStyle w:val="Hyperlink"/>
            <w:noProof/>
          </w:rPr>
          <w:t>balancing mechanism.</w:t>
        </w:r>
        <w:r w:rsidR="00EF1701">
          <w:rPr>
            <w:noProof/>
            <w:webHidden/>
          </w:rPr>
          <w:tab/>
        </w:r>
        <w:r w:rsidR="00EF1701">
          <w:rPr>
            <w:noProof/>
            <w:webHidden/>
          </w:rPr>
          <w:fldChar w:fldCharType="begin"/>
        </w:r>
        <w:r w:rsidR="00EF1701">
          <w:rPr>
            <w:noProof/>
            <w:webHidden/>
          </w:rPr>
          <w:instrText xml:space="preserve"> PAGEREF _Toc459834947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8" w:history="1">
        <w:r w:rsidR="00EF1701" w:rsidRPr="008939C6">
          <w:rPr>
            <w:rStyle w:val="Hyperlink"/>
            <w:noProof/>
          </w:rPr>
          <w:t>base pressure.</w:t>
        </w:r>
        <w:r w:rsidR="00EF1701">
          <w:rPr>
            <w:noProof/>
            <w:webHidden/>
          </w:rPr>
          <w:tab/>
        </w:r>
        <w:r w:rsidR="00EF1701">
          <w:rPr>
            <w:noProof/>
            <w:webHidden/>
          </w:rPr>
          <w:fldChar w:fldCharType="begin"/>
        </w:r>
        <w:r w:rsidR="00EF1701">
          <w:rPr>
            <w:noProof/>
            <w:webHidden/>
          </w:rPr>
          <w:instrText xml:space="preserve"> PAGEREF _Toc459834948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49" w:history="1">
        <w:r w:rsidR="00EF1701" w:rsidRPr="008939C6">
          <w:rPr>
            <w:rStyle w:val="Hyperlink"/>
            <w:noProof/>
          </w:rPr>
          <w:t>basic distance rate.</w:t>
        </w:r>
        <w:r w:rsidR="00EF1701">
          <w:rPr>
            <w:noProof/>
            <w:webHidden/>
          </w:rPr>
          <w:tab/>
        </w:r>
        <w:r w:rsidR="00EF1701">
          <w:rPr>
            <w:noProof/>
            <w:webHidden/>
          </w:rPr>
          <w:fldChar w:fldCharType="begin"/>
        </w:r>
        <w:r w:rsidR="00EF1701">
          <w:rPr>
            <w:noProof/>
            <w:webHidden/>
          </w:rPr>
          <w:instrText xml:space="preserve"> PAGEREF _Toc459834949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0" w:history="1">
        <w:r w:rsidR="00EF1701" w:rsidRPr="008939C6">
          <w:rPr>
            <w:rStyle w:val="Hyperlink"/>
            <w:noProof/>
          </w:rPr>
          <w:t>basic time rate.</w:t>
        </w:r>
        <w:r w:rsidR="00EF1701">
          <w:rPr>
            <w:noProof/>
            <w:webHidden/>
          </w:rPr>
          <w:tab/>
        </w:r>
        <w:r w:rsidR="00EF1701">
          <w:rPr>
            <w:noProof/>
            <w:webHidden/>
          </w:rPr>
          <w:fldChar w:fldCharType="begin"/>
        </w:r>
        <w:r w:rsidR="00EF1701">
          <w:rPr>
            <w:noProof/>
            <w:webHidden/>
          </w:rPr>
          <w:instrText xml:space="preserve"> PAGEREF _Toc459834950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1" w:history="1">
        <w:r w:rsidR="00EF1701" w:rsidRPr="008939C6">
          <w:rPr>
            <w:rStyle w:val="Hyperlink"/>
            <w:noProof/>
          </w:rPr>
          <w:t>basic tolerances.</w:t>
        </w:r>
        <w:r w:rsidR="00EF1701">
          <w:rPr>
            <w:noProof/>
            <w:webHidden/>
          </w:rPr>
          <w:tab/>
        </w:r>
        <w:r w:rsidR="00EF1701">
          <w:rPr>
            <w:noProof/>
            <w:webHidden/>
          </w:rPr>
          <w:fldChar w:fldCharType="begin"/>
        </w:r>
        <w:r w:rsidR="00EF1701">
          <w:rPr>
            <w:noProof/>
            <w:webHidden/>
          </w:rPr>
          <w:instrText xml:space="preserve"> PAGEREF _Toc459834951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2" w:history="1">
        <w:r w:rsidR="00EF1701" w:rsidRPr="008939C6">
          <w:rPr>
            <w:rStyle w:val="Hyperlink"/>
            <w:noProof/>
          </w:rPr>
          <w:t>batching meter</w:t>
        </w:r>
        <w:r w:rsidR="00EF1701">
          <w:rPr>
            <w:noProof/>
            <w:webHidden/>
          </w:rPr>
          <w:tab/>
        </w:r>
        <w:r w:rsidR="00EF1701">
          <w:rPr>
            <w:noProof/>
            <w:webHidden/>
          </w:rPr>
          <w:fldChar w:fldCharType="begin"/>
        </w:r>
        <w:r w:rsidR="00EF1701">
          <w:rPr>
            <w:noProof/>
            <w:webHidden/>
          </w:rPr>
          <w:instrText xml:space="preserve"> PAGEREF _Toc459834952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3" w:history="1">
        <w:r w:rsidR="00EF1701" w:rsidRPr="008939C6">
          <w:rPr>
            <w:rStyle w:val="Hyperlink"/>
            <w:noProof/>
          </w:rPr>
          <w:t>beam.</w:t>
        </w:r>
        <w:r w:rsidR="00EF1701">
          <w:rPr>
            <w:noProof/>
            <w:webHidden/>
          </w:rPr>
          <w:tab/>
        </w:r>
        <w:r w:rsidR="00EF1701">
          <w:rPr>
            <w:noProof/>
            <w:webHidden/>
          </w:rPr>
          <w:fldChar w:fldCharType="begin"/>
        </w:r>
        <w:r w:rsidR="00EF1701">
          <w:rPr>
            <w:noProof/>
            <w:webHidden/>
          </w:rPr>
          <w:instrText xml:space="preserve"> PAGEREF _Toc459834953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4" w:history="1">
        <w:r w:rsidR="00EF1701" w:rsidRPr="008939C6">
          <w:rPr>
            <w:rStyle w:val="Hyperlink"/>
            <w:noProof/>
          </w:rPr>
          <w:t>beam scale.</w:t>
        </w:r>
        <w:r w:rsidR="00EF1701">
          <w:rPr>
            <w:noProof/>
            <w:webHidden/>
          </w:rPr>
          <w:tab/>
        </w:r>
        <w:r w:rsidR="00EF1701">
          <w:rPr>
            <w:noProof/>
            <w:webHidden/>
          </w:rPr>
          <w:fldChar w:fldCharType="begin"/>
        </w:r>
        <w:r w:rsidR="00EF1701">
          <w:rPr>
            <w:noProof/>
            <w:webHidden/>
          </w:rPr>
          <w:instrText xml:space="preserve"> PAGEREF _Toc459834954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5" w:history="1">
        <w:r w:rsidR="00EF1701" w:rsidRPr="008939C6">
          <w:rPr>
            <w:rStyle w:val="Hyperlink"/>
            <w:noProof/>
          </w:rPr>
          <w:t>bell prover.</w:t>
        </w:r>
        <w:r w:rsidR="00EF1701">
          <w:rPr>
            <w:noProof/>
            <w:webHidden/>
          </w:rPr>
          <w:tab/>
        </w:r>
        <w:r w:rsidR="00EF1701">
          <w:rPr>
            <w:noProof/>
            <w:webHidden/>
          </w:rPr>
          <w:fldChar w:fldCharType="begin"/>
        </w:r>
        <w:r w:rsidR="00EF1701">
          <w:rPr>
            <w:noProof/>
            <w:webHidden/>
          </w:rPr>
          <w:instrText xml:space="preserve"> PAGEREF _Toc459834955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6" w:history="1">
        <w:r w:rsidR="00EF1701" w:rsidRPr="008939C6">
          <w:rPr>
            <w:rStyle w:val="Hyperlink"/>
            <w:noProof/>
          </w:rPr>
          <w:t>belt</w:t>
        </w:r>
        <w:r w:rsidR="00EF1701" w:rsidRPr="008939C6">
          <w:rPr>
            <w:rStyle w:val="Hyperlink"/>
            <w:noProof/>
          </w:rPr>
          <w:noBreakHyphen/>
          <w:t>conveyor.</w:t>
        </w:r>
        <w:r w:rsidR="00EF1701">
          <w:rPr>
            <w:noProof/>
            <w:webHidden/>
          </w:rPr>
          <w:tab/>
        </w:r>
        <w:r w:rsidR="00EF1701">
          <w:rPr>
            <w:noProof/>
            <w:webHidden/>
          </w:rPr>
          <w:fldChar w:fldCharType="begin"/>
        </w:r>
        <w:r w:rsidR="00EF1701">
          <w:rPr>
            <w:noProof/>
            <w:webHidden/>
          </w:rPr>
          <w:instrText xml:space="preserve"> PAGEREF _Toc459834956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7" w:history="1">
        <w:r w:rsidR="00EF1701" w:rsidRPr="008939C6">
          <w:rPr>
            <w:rStyle w:val="Hyperlink"/>
            <w:noProof/>
          </w:rPr>
          <w:t>belt</w:t>
        </w:r>
        <w:r w:rsidR="00EF1701" w:rsidRPr="008939C6">
          <w:rPr>
            <w:rStyle w:val="Hyperlink"/>
            <w:noProof/>
          </w:rPr>
          <w:noBreakHyphen/>
          <w:t>conveyor scale</w:t>
        </w:r>
        <w:r w:rsidR="00EF1701">
          <w:rPr>
            <w:noProof/>
            <w:webHidden/>
          </w:rPr>
          <w:tab/>
        </w:r>
        <w:r w:rsidR="00EF1701">
          <w:rPr>
            <w:noProof/>
            <w:webHidden/>
          </w:rPr>
          <w:fldChar w:fldCharType="begin"/>
        </w:r>
        <w:r w:rsidR="00EF1701">
          <w:rPr>
            <w:noProof/>
            <w:webHidden/>
          </w:rPr>
          <w:instrText xml:space="preserve"> PAGEREF _Toc459834957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8" w:history="1">
        <w:r w:rsidR="00EF1701" w:rsidRPr="008939C6">
          <w:rPr>
            <w:rStyle w:val="Hyperlink"/>
            <w:noProof/>
          </w:rPr>
          <w:t>belt-conveyor scale systems area.</w:t>
        </w:r>
        <w:r w:rsidR="00EF1701">
          <w:rPr>
            <w:noProof/>
            <w:webHidden/>
          </w:rPr>
          <w:tab/>
        </w:r>
        <w:r w:rsidR="00EF1701">
          <w:rPr>
            <w:noProof/>
            <w:webHidden/>
          </w:rPr>
          <w:fldChar w:fldCharType="begin"/>
        </w:r>
        <w:r w:rsidR="00EF1701">
          <w:rPr>
            <w:noProof/>
            <w:webHidden/>
          </w:rPr>
          <w:instrText xml:space="preserve"> PAGEREF _Toc459834958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59" w:history="1">
        <w:r w:rsidR="00EF1701" w:rsidRPr="008939C6">
          <w:rPr>
            <w:rStyle w:val="Hyperlink"/>
            <w:noProof/>
          </w:rPr>
          <w:t>belt load.</w:t>
        </w:r>
        <w:r w:rsidR="00EF1701">
          <w:rPr>
            <w:noProof/>
            <w:webHidden/>
          </w:rPr>
          <w:tab/>
        </w:r>
        <w:r w:rsidR="00EF1701">
          <w:rPr>
            <w:noProof/>
            <w:webHidden/>
          </w:rPr>
          <w:fldChar w:fldCharType="begin"/>
        </w:r>
        <w:r w:rsidR="00EF1701">
          <w:rPr>
            <w:noProof/>
            <w:webHidden/>
          </w:rPr>
          <w:instrText xml:space="preserve"> PAGEREF _Toc459834959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0" w:history="1">
        <w:r w:rsidR="00EF1701" w:rsidRPr="008939C6">
          <w:rPr>
            <w:rStyle w:val="Hyperlink"/>
            <w:noProof/>
          </w:rPr>
          <w:t>belt revolution.</w:t>
        </w:r>
        <w:r w:rsidR="00EF1701">
          <w:rPr>
            <w:noProof/>
            <w:webHidden/>
          </w:rPr>
          <w:tab/>
        </w:r>
        <w:r w:rsidR="00EF1701">
          <w:rPr>
            <w:noProof/>
            <w:webHidden/>
          </w:rPr>
          <w:fldChar w:fldCharType="begin"/>
        </w:r>
        <w:r w:rsidR="00EF1701">
          <w:rPr>
            <w:noProof/>
            <w:webHidden/>
          </w:rPr>
          <w:instrText xml:space="preserve"> PAGEREF _Toc459834960 \h </w:instrText>
        </w:r>
        <w:r w:rsidR="00EF1701">
          <w:rPr>
            <w:noProof/>
            <w:webHidden/>
          </w:rPr>
        </w:r>
        <w:r w:rsidR="00EF1701">
          <w:rPr>
            <w:noProof/>
            <w:webHidden/>
          </w:rPr>
          <w:fldChar w:fldCharType="separate"/>
        </w:r>
        <w:r>
          <w:rPr>
            <w:noProof/>
            <w:webHidden/>
          </w:rPr>
          <w:t>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1" w:history="1">
        <w:r w:rsidR="00EF1701" w:rsidRPr="008939C6">
          <w:rPr>
            <w:rStyle w:val="Hyperlink"/>
            <w:noProof/>
          </w:rPr>
          <w:t>billed weight.</w:t>
        </w:r>
        <w:r w:rsidR="00EF1701">
          <w:rPr>
            <w:noProof/>
            <w:webHidden/>
          </w:rPr>
          <w:tab/>
        </w:r>
        <w:r w:rsidR="00EF1701">
          <w:rPr>
            <w:noProof/>
            <w:webHidden/>
          </w:rPr>
          <w:fldChar w:fldCharType="begin"/>
        </w:r>
        <w:r w:rsidR="00EF1701">
          <w:rPr>
            <w:noProof/>
            <w:webHidden/>
          </w:rPr>
          <w:instrText xml:space="preserve"> PAGEREF _Toc459834961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2" w:history="1">
        <w:r w:rsidR="00EF1701" w:rsidRPr="008939C6">
          <w:rPr>
            <w:rStyle w:val="Hyperlink"/>
            <w:noProof/>
          </w:rPr>
          <w:t>binary submultiples.</w:t>
        </w:r>
        <w:r w:rsidR="00EF1701">
          <w:rPr>
            <w:noProof/>
            <w:webHidden/>
          </w:rPr>
          <w:tab/>
        </w:r>
        <w:r w:rsidR="00EF1701">
          <w:rPr>
            <w:noProof/>
            <w:webHidden/>
          </w:rPr>
          <w:fldChar w:fldCharType="begin"/>
        </w:r>
        <w:r w:rsidR="00EF1701">
          <w:rPr>
            <w:noProof/>
            <w:webHidden/>
          </w:rPr>
          <w:instrText xml:space="preserve"> PAGEREF _Toc459834962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3" w:history="1">
        <w:r w:rsidR="00EF1701" w:rsidRPr="008939C6">
          <w:rPr>
            <w:rStyle w:val="Hyperlink"/>
            <w:noProof/>
          </w:rPr>
          <w:t>built-for-purpose device</w:t>
        </w:r>
        <w:r w:rsidR="00EF1701">
          <w:rPr>
            <w:noProof/>
            <w:webHidden/>
          </w:rPr>
          <w:tab/>
        </w:r>
        <w:r w:rsidR="00EF1701">
          <w:rPr>
            <w:noProof/>
            <w:webHidden/>
          </w:rPr>
          <w:fldChar w:fldCharType="begin"/>
        </w:r>
        <w:r w:rsidR="00EF1701">
          <w:rPr>
            <w:noProof/>
            <w:webHidden/>
          </w:rPr>
          <w:instrText xml:space="preserve"> PAGEREF _Toc459834963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4964" w:history="1">
        <w:r w:rsidR="00EF1701" w:rsidRPr="008939C6">
          <w:rPr>
            <w:rStyle w:val="Hyperlink"/>
            <w:noProof/>
          </w:rPr>
          <w:t>C</w:t>
        </w:r>
        <w:r w:rsidR="00EF1701">
          <w:rPr>
            <w:noProof/>
            <w:webHidden/>
          </w:rPr>
          <w:tab/>
        </w:r>
        <w:r w:rsidR="00EF1701">
          <w:rPr>
            <w:noProof/>
            <w:webHidden/>
          </w:rPr>
          <w:fldChar w:fldCharType="begin"/>
        </w:r>
        <w:r w:rsidR="00EF1701">
          <w:rPr>
            <w:noProof/>
            <w:webHidden/>
          </w:rPr>
          <w:instrText xml:space="preserve"> PAGEREF _Toc459834964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5" w:history="1">
        <w:r w:rsidR="00EF1701" w:rsidRPr="008939C6">
          <w:rPr>
            <w:rStyle w:val="Hyperlink"/>
            <w:noProof/>
          </w:rPr>
          <w:t>calibration parameter.</w:t>
        </w:r>
        <w:r w:rsidR="00EF1701">
          <w:rPr>
            <w:noProof/>
            <w:webHidden/>
          </w:rPr>
          <w:tab/>
        </w:r>
        <w:r w:rsidR="00EF1701">
          <w:rPr>
            <w:noProof/>
            <w:webHidden/>
          </w:rPr>
          <w:fldChar w:fldCharType="begin"/>
        </w:r>
        <w:r w:rsidR="00EF1701">
          <w:rPr>
            <w:noProof/>
            <w:webHidden/>
          </w:rPr>
          <w:instrText xml:space="preserve"> PAGEREF _Toc459834965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6" w:history="1">
        <w:r w:rsidR="00EF1701" w:rsidRPr="008939C6">
          <w:rPr>
            <w:rStyle w:val="Hyperlink"/>
            <w:noProof/>
          </w:rPr>
          <w:t>carbon dioxide liquid-measuring device.</w:t>
        </w:r>
        <w:r w:rsidR="00EF1701">
          <w:rPr>
            <w:noProof/>
            <w:webHidden/>
          </w:rPr>
          <w:tab/>
        </w:r>
        <w:r w:rsidR="00EF1701">
          <w:rPr>
            <w:noProof/>
            <w:webHidden/>
          </w:rPr>
          <w:fldChar w:fldCharType="begin"/>
        </w:r>
        <w:r w:rsidR="00EF1701">
          <w:rPr>
            <w:noProof/>
            <w:webHidden/>
          </w:rPr>
          <w:instrText xml:space="preserve"> PAGEREF _Toc459834966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7" w:history="1">
        <w:r w:rsidR="00EF1701" w:rsidRPr="008939C6">
          <w:rPr>
            <w:rStyle w:val="Hyperlink"/>
            <w:noProof/>
          </w:rPr>
          <w:t>car</w:t>
        </w:r>
        <w:r w:rsidR="00EF1701" w:rsidRPr="008939C6">
          <w:rPr>
            <w:rStyle w:val="Hyperlink"/>
            <w:noProof/>
          </w:rPr>
          <w:noBreakHyphen/>
          <w:t>wash timer.</w:t>
        </w:r>
        <w:r w:rsidR="00EF1701">
          <w:rPr>
            <w:noProof/>
            <w:webHidden/>
          </w:rPr>
          <w:tab/>
        </w:r>
        <w:r w:rsidR="00EF1701">
          <w:rPr>
            <w:noProof/>
            <w:webHidden/>
          </w:rPr>
          <w:fldChar w:fldCharType="begin"/>
        </w:r>
        <w:r w:rsidR="00EF1701">
          <w:rPr>
            <w:noProof/>
            <w:webHidden/>
          </w:rPr>
          <w:instrText xml:space="preserve"> PAGEREF _Toc459834967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8" w:history="1">
        <w:r w:rsidR="00EF1701" w:rsidRPr="008939C6">
          <w:rPr>
            <w:rStyle w:val="Hyperlink"/>
            <w:noProof/>
          </w:rPr>
          <w:t>center</w:t>
        </w:r>
        <w:r w:rsidR="00EF1701" w:rsidRPr="008939C6">
          <w:rPr>
            <w:rStyle w:val="Hyperlink"/>
            <w:noProof/>
          </w:rPr>
          <w:noBreakHyphen/>
          <w:t>reading tank.</w:t>
        </w:r>
        <w:r w:rsidR="00EF1701">
          <w:rPr>
            <w:noProof/>
            <w:webHidden/>
          </w:rPr>
          <w:tab/>
        </w:r>
        <w:r w:rsidR="00EF1701">
          <w:rPr>
            <w:noProof/>
            <w:webHidden/>
          </w:rPr>
          <w:fldChar w:fldCharType="begin"/>
        </w:r>
        <w:r w:rsidR="00EF1701">
          <w:rPr>
            <w:noProof/>
            <w:webHidden/>
          </w:rPr>
          <w:instrText xml:space="preserve"> PAGEREF _Toc459834968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69" w:history="1">
        <w:r w:rsidR="00EF1701" w:rsidRPr="008939C6">
          <w:rPr>
            <w:rStyle w:val="Hyperlink"/>
            <w:noProof/>
          </w:rPr>
          <w:t>cereal grain and oil seeds</w:t>
        </w:r>
        <w:r w:rsidR="00EF1701">
          <w:rPr>
            <w:noProof/>
            <w:webHidden/>
          </w:rPr>
          <w:tab/>
        </w:r>
        <w:r w:rsidR="00EF1701">
          <w:rPr>
            <w:noProof/>
            <w:webHidden/>
          </w:rPr>
          <w:fldChar w:fldCharType="begin"/>
        </w:r>
        <w:r w:rsidR="00EF1701">
          <w:rPr>
            <w:noProof/>
            <w:webHidden/>
          </w:rPr>
          <w:instrText xml:space="preserve"> PAGEREF _Toc459834969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0" w:history="1">
        <w:r w:rsidR="00EF1701" w:rsidRPr="008939C6">
          <w:rPr>
            <w:rStyle w:val="Hyperlink"/>
            <w:noProof/>
          </w:rPr>
          <w:t>chart recorder.</w:t>
        </w:r>
        <w:r w:rsidR="00EF1701">
          <w:rPr>
            <w:noProof/>
            <w:webHidden/>
          </w:rPr>
          <w:tab/>
        </w:r>
        <w:r w:rsidR="00EF1701">
          <w:rPr>
            <w:noProof/>
            <w:webHidden/>
          </w:rPr>
          <w:fldChar w:fldCharType="begin"/>
        </w:r>
        <w:r w:rsidR="00EF1701">
          <w:rPr>
            <w:noProof/>
            <w:webHidden/>
          </w:rPr>
          <w:instrText xml:space="preserve"> PAGEREF _Toc459834970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1" w:history="1">
        <w:r w:rsidR="00EF1701" w:rsidRPr="008939C6">
          <w:rPr>
            <w:rStyle w:val="Hyperlink"/>
            <w:noProof/>
          </w:rPr>
          <w:t>check rate.</w:t>
        </w:r>
        <w:r w:rsidR="00EF1701">
          <w:rPr>
            <w:noProof/>
            <w:webHidden/>
          </w:rPr>
          <w:tab/>
        </w:r>
        <w:r w:rsidR="00EF1701">
          <w:rPr>
            <w:noProof/>
            <w:webHidden/>
          </w:rPr>
          <w:fldChar w:fldCharType="begin"/>
        </w:r>
        <w:r w:rsidR="00EF1701">
          <w:rPr>
            <w:noProof/>
            <w:webHidden/>
          </w:rPr>
          <w:instrText xml:space="preserve"> PAGEREF _Toc459834971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2" w:history="1">
        <w:r w:rsidR="00EF1701" w:rsidRPr="008939C6">
          <w:rPr>
            <w:rStyle w:val="Hyperlink"/>
            <w:noProof/>
          </w:rPr>
          <w:t>checkweighing scale.</w:t>
        </w:r>
        <w:r w:rsidR="00EF1701">
          <w:rPr>
            <w:noProof/>
            <w:webHidden/>
          </w:rPr>
          <w:tab/>
        </w:r>
        <w:r w:rsidR="00EF1701">
          <w:rPr>
            <w:noProof/>
            <w:webHidden/>
          </w:rPr>
          <w:fldChar w:fldCharType="begin"/>
        </w:r>
        <w:r w:rsidR="00EF1701">
          <w:rPr>
            <w:noProof/>
            <w:webHidden/>
          </w:rPr>
          <w:instrText xml:space="preserve"> PAGEREF _Toc459834972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3" w:history="1">
        <w:r w:rsidR="00EF1701" w:rsidRPr="008939C6">
          <w:rPr>
            <w:rStyle w:val="Hyperlink"/>
            <w:noProof/>
          </w:rPr>
          <w:t>class of grain.</w:t>
        </w:r>
        <w:r w:rsidR="00EF1701">
          <w:rPr>
            <w:noProof/>
            <w:webHidden/>
          </w:rPr>
          <w:tab/>
        </w:r>
        <w:r w:rsidR="00EF1701">
          <w:rPr>
            <w:noProof/>
            <w:webHidden/>
          </w:rPr>
          <w:fldChar w:fldCharType="begin"/>
        </w:r>
        <w:r w:rsidR="00EF1701">
          <w:rPr>
            <w:noProof/>
            <w:webHidden/>
          </w:rPr>
          <w:instrText xml:space="preserve"> PAGEREF _Toc459834973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4" w:history="1">
        <w:r w:rsidR="00EF1701" w:rsidRPr="008939C6">
          <w:rPr>
            <w:rStyle w:val="Hyperlink"/>
            <w:noProof/>
          </w:rPr>
          <w:t>clear interval between graduations.</w:t>
        </w:r>
        <w:r w:rsidR="00EF1701">
          <w:rPr>
            <w:noProof/>
            <w:webHidden/>
          </w:rPr>
          <w:tab/>
        </w:r>
        <w:r w:rsidR="00EF1701">
          <w:rPr>
            <w:noProof/>
            <w:webHidden/>
          </w:rPr>
          <w:fldChar w:fldCharType="begin"/>
        </w:r>
        <w:r w:rsidR="00EF1701">
          <w:rPr>
            <w:noProof/>
            <w:webHidden/>
          </w:rPr>
          <w:instrText xml:space="preserve"> PAGEREF _Toc459834974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5" w:history="1">
        <w:r w:rsidR="00EF1701" w:rsidRPr="008939C6">
          <w:rPr>
            <w:rStyle w:val="Hyperlink"/>
            <w:noProof/>
          </w:rPr>
          <w:t>cleared.</w:t>
        </w:r>
        <w:r w:rsidR="00EF1701">
          <w:rPr>
            <w:noProof/>
            <w:webHidden/>
          </w:rPr>
          <w:tab/>
        </w:r>
        <w:r w:rsidR="00EF1701">
          <w:rPr>
            <w:noProof/>
            <w:webHidden/>
          </w:rPr>
          <w:fldChar w:fldCharType="begin"/>
        </w:r>
        <w:r w:rsidR="00EF1701">
          <w:rPr>
            <w:noProof/>
            <w:webHidden/>
          </w:rPr>
          <w:instrText xml:space="preserve"> PAGEREF _Toc459834975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6" w:history="1">
        <w:r w:rsidR="00EF1701" w:rsidRPr="008939C6">
          <w:rPr>
            <w:rStyle w:val="Hyperlink"/>
            <w:noProof/>
          </w:rPr>
          <w:t>cold</w:t>
        </w:r>
        <w:r w:rsidR="00EF1701" w:rsidRPr="008939C6">
          <w:rPr>
            <w:rStyle w:val="Hyperlink"/>
            <w:noProof/>
          </w:rPr>
          <w:noBreakHyphen/>
          <w:t>tire pressure.</w:t>
        </w:r>
        <w:r w:rsidR="00EF1701">
          <w:rPr>
            <w:noProof/>
            <w:webHidden/>
          </w:rPr>
          <w:tab/>
        </w:r>
        <w:r w:rsidR="00EF1701">
          <w:rPr>
            <w:noProof/>
            <w:webHidden/>
          </w:rPr>
          <w:fldChar w:fldCharType="begin"/>
        </w:r>
        <w:r w:rsidR="00EF1701">
          <w:rPr>
            <w:noProof/>
            <w:webHidden/>
          </w:rPr>
          <w:instrText xml:space="preserve"> PAGEREF _Toc459834976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7" w:history="1">
        <w:r w:rsidR="00EF1701" w:rsidRPr="008939C6">
          <w:rPr>
            <w:rStyle w:val="Hyperlink"/>
            <w:noProof/>
          </w:rPr>
          <w:t>commercial equipment.</w:t>
        </w:r>
        <w:r w:rsidR="00EF1701">
          <w:rPr>
            <w:noProof/>
            <w:webHidden/>
          </w:rPr>
          <w:tab/>
        </w:r>
        <w:r w:rsidR="00EF1701">
          <w:rPr>
            <w:noProof/>
            <w:webHidden/>
          </w:rPr>
          <w:fldChar w:fldCharType="begin"/>
        </w:r>
        <w:r w:rsidR="00EF1701">
          <w:rPr>
            <w:noProof/>
            <w:webHidden/>
          </w:rPr>
          <w:instrText xml:space="preserve"> PAGEREF _Toc459834977 \h </w:instrText>
        </w:r>
        <w:r w:rsidR="00EF1701">
          <w:rPr>
            <w:noProof/>
            <w:webHidden/>
          </w:rPr>
        </w:r>
        <w:r w:rsidR="00EF1701">
          <w:rPr>
            <w:noProof/>
            <w:webHidden/>
          </w:rPr>
          <w:fldChar w:fldCharType="separate"/>
        </w:r>
        <w:r>
          <w:rPr>
            <w:noProof/>
            <w:webHidden/>
          </w:rPr>
          <w:t>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8" w:history="1">
        <w:r w:rsidR="00EF1701" w:rsidRPr="008939C6">
          <w:rPr>
            <w:rStyle w:val="Hyperlink"/>
            <w:noProof/>
          </w:rPr>
          <w:t>computing scale.</w:t>
        </w:r>
        <w:r w:rsidR="00EF1701">
          <w:rPr>
            <w:noProof/>
            <w:webHidden/>
          </w:rPr>
          <w:tab/>
        </w:r>
        <w:r w:rsidR="00EF1701">
          <w:rPr>
            <w:noProof/>
            <w:webHidden/>
          </w:rPr>
          <w:fldChar w:fldCharType="begin"/>
        </w:r>
        <w:r w:rsidR="00EF1701">
          <w:rPr>
            <w:noProof/>
            <w:webHidden/>
          </w:rPr>
          <w:instrText xml:space="preserve"> PAGEREF _Toc459834978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79" w:history="1">
        <w:r w:rsidR="00EF1701" w:rsidRPr="008939C6">
          <w:rPr>
            <w:rStyle w:val="Hyperlink"/>
            <w:noProof/>
          </w:rPr>
          <w:t>computing type or computing type device.</w:t>
        </w:r>
        <w:r w:rsidR="00EF1701">
          <w:rPr>
            <w:noProof/>
            <w:webHidden/>
          </w:rPr>
          <w:tab/>
        </w:r>
        <w:r w:rsidR="00EF1701">
          <w:rPr>
            <w:noProof/>
            <w:webHidden/>
          </w:rPr>
          <w:fldChar w:fldCharType="begin"/>
        </w:r>
        <w:r w:rsidR="00EF1701">
          <w:rPr>
            <w:noProof/>
            <w:webHidden/>
          </w:rPr>
          <w:instrText xml:space="preserve"> PAGEREF _Toc459834979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0" w:history="1">
        <w:r w:rsidR="00EF1701" w:rsidRPr="008939C6">
          <w:rPr>
            <w:rStyle w:val="Hyperlink"/>
            <w:noProof/>
          </w:rPr>
          <w:t>concave curve.</w:t>
        </w:r>
        <w:r w:rsidR="00EF1701">
          <w:rPr>
            <w:noProof/>
            <w:webHidden/>
          </w:rPr>
          <w:tab/>
        </w:r>
        <w:r w:rsidR="00EF1701">
          <w:rPr>
            <w:noProof/>
            <w:webHidden/>
          </w:rPr>
          <w:fldChar w:fldCharType="begin"/>
        </w:r>
        <w:r w:rsidR="00EF1701">
          <w:rPr>
            <w:noProof/>
            <w:webHidden/>
          </w:rPr>
          <w:instrText xml:space="preserve"> PAGEREF _Toc459834980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1" w:history="1">
        <w:r w:rsidR="00EF1701" w:rsidRPr="008939C6">
          <w:rPr>
            <w:rStyle w:val="Hyperlink"/>
            <w:noProof/>
          </w:rPr>
          <w:t>concentrated load capacity (CLC)</w:t>
        </w:r>
        <w:r w:rsidR="00EF1701">
          <w:rPr>
            <w:noProof/>
            <w:webHidden/>
          </w:rPr>
          <w:tab/>
        </w:r>
        <w:r w:rsidR="00EF1701">
          <w:rPr>
            <w:noProof/>
            <w:webHidden/>
          </w:rPr>
          <w:fldChar w:fldCharType="begin"/>
        </w:r>
        <w:r w:rsidR="00EF1701">
          <w:rPr>
            <w:noProof/>
            <w:webHidden/>
          </w:rPr>
          <w:instrText xml:space="preserve"> PAGEREF _Toc459834981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2" w:history="1">
        <w:r w:rsidR="00EF1701" w:rsidRPr="008939C6">
          <w:rPr>
            <w:rStyle w:val="Hyperlink"/>
            <w:noProof/>
          </w:rPr>
          <w:t>configuration parameter.</w:t>
        </w:r>
        <w:r w:rsidR="00EF1701">
          <w:rPr>
            <w:noProof/>
            <w:webHidden/>
          </w:rPr>
          <w:tab/>
        </w:r>
        <w:r w:rsidR="00EF1701">
          <w:rPr>
            <w:noProof/>
            <w:webHidden/>
          </w:rPr>
          <w:fldChar w:fldCharType="begin"/>
        </w:r>
        <w:r w:rsidR="00EF1701">
          <w:rPr>
            <w:noProof/>
            <w:webHidden/>
          </w:rPr>
          <w:instrText xml:space="preserve"> PAGEREF _Toc459834982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3" w:history="1">
        <w:r w:rsidR="00EF1701" w:rsidRPr="008939C6">
          <w:rPr>
            <w:rStyle w:val="Hyperlink"/>
            <w:noProof/>
          </w:rPr>
          <w:t>consecutive-car test train.</w:t>
        </w:r>
        <w:r w:rsidR="00EF1701">
          <w:rPr>
            <w:noProof/>
            <w:webHidden/>
          </w:rPr>
          <w:tab/>
        </w:r>
        <w:r w:rsidR="00EF1701">
          <w:rPr>
            <w:noProof/>
            <w:webHidden/>
          </w:rPr>
          <w:fldChar w:fldCharType="begin"/>
        </w:r>
        <w:r w:rsidR="00EF1701">
          <w:rPr>
            <w:noProof/>
            <w:webHidden/>
          </w:rPr>
          <w:instrText xml:space="preserve"> PAGEREF _Toc459834983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4" w:history="1">
        <w:r w:rsidR="00EF1701" w:rsidRPr="008939C6">
          <w:rPr>
            <w:rStyle w:val="Hyperlink"/>
            <w:noProof/>
          </w:rPr>
          <w:t>construction materials hopper scale.</w:t>
        </w:r>
        <w:r w:rsidR="00EF1701">
          <w:rPr>
            <w:noProof/>
            <w:webHidden/>
          </w:rPr>
          <w:tab/>
        </w:r>
        <w:r w:rsidR="00EF1701">
          <w:rPr>
            <w:noProof/>
            <w:webHidden/>
          </w:rPr>
          <w:fldChar w:fldCharType="begin"/>
        </w:r>
        <w:r w:rsidR="00EF1701">
          <w:rPr>
            <w:noProof/>
            <w:webHidden/>
          </w:rPr>
          <w:instrText xml:space="preserve"> PAGEREF _Toc459834984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5" w:history="1">
        <w:r w:rsidR="00EF1701" w:rsidRPr="008939C6">
          <w:rPr>
            <w:rStyle w:val="Hyperlink"/>
            <w:noProof/>
          </w:rPr>
          <w:t>contract sale.</w:t>
        </w:r>
        <w:r w:rsidR="00EF1701">
          <w:rPr>
            <w:noProof/>
            <w:webHidden/>
          </w:rPr>
          <w:tab/>
        </w:r>
        <w:r w:rsidR="00EF1701">
          <w:rPr>
            <w:noProof/>
            <w:webHidden/>
          </w:rPr>
          <w:fldChar w:fldCharType="begin"/>
        </w:r>
        <w:r w:rsidR="00EF1701">
          <w:rPr>
            <w:noProof/>
            <w:webHidden/>
          </w:rPr>
          <w:instrText xml:space="preserve"> PAGEREF _Toc459834985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6" w:history="1">
        <w:r w:rsidR="00EF1701" w:rsidRPr="008939C6">
          <w:rPr>
            <w:rStyle w:val="Hyperlink"/>
            <w:noProof/>
          </w:rPr>
          <w:t>conventional scale.</w:t>
        </w:r>
        <w:r w:rsidR="00EF1701">
          <w:rPr>
            <w:noProof/>
            <w:webHidden/>
          </w:rPr>
          <w:tab/>
        </w:r>
        <w:r w:rsidR="00EF1701">
          <w:rPr>
            <w:noProof/>
            <w:webHidden/>
          </w:rPr>
          <w:fldChar w:fldCharType="begin"/>
        </w:r>
        <w:r w:rsidR="00EF1701">
          <w:rPr>
            <w:noProof/>
            <w:webHidden/>
          </w:rPr>
          <w:instrText xml:space="preserve"> PAGEREF _Toc459834986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7" w:history="1">
        <w:r w:rsidR="00EF1701" w:rsidRPr="008939C6">
          <w:rPr>
            <w:rStyle w:val="Hyperlink"/>
            <w:noProof/>
          </w:rPr>
          <w:t>conversion table.</w:t>
        </w:r>
        <w:r w:rsidR="00EF1701">
          <w:rPr>
            <w:noProof/>
            <w:webHidden/>
          </w:rPr>
          <w:tab/>
        </w:r>
        <w:r w:rsidR="00EF1701">
          <w:rPr>
            <w:noProof/>
            <w:webHidden/>
          </w:rPr>
          <w:fldChar w:fldCharType="begin"/>
        </w:r>
        <w:r w:rsidR="00EF1701">
          <w:rPr>
            <w:noProof/>
            <w:webHidden/>
          </w:rPr>
          <w:instrText xml:space="preserve"> PAGEREF _Toc459834987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8" w:history="1">
        <w:r w:rsidR="00EF1701" w:rsidRPr="008939C6">
          <w:rPr>
            <w:rStyle w:val="Hyperlink"/>
            <w:noProof/>
          </w:rPr>
          <w:t>convex curve.</w:t>
        </w:r>
        <w:r w:rsidR="00EF1701">
          <w:rPr>
            <w:noProof/>
            <w:webHidden/>
          </w:rPr>
          <w:tab/>
        </w:r>
        <w:r w:rsidR="00EF1701">
          <w:rPr>
            <w:noProof/>
            <w:webHidden/>
          </w:rPr>
          <w:fldChar w:fldCharType="begin"/>
        </w:r>
        <w:r w:rsidR="00EF1701">
          <w:rPr>
            <w:noProof/>
            <w:webHidden/>
          </w:rPr>
          <w:instrText xml:space="preserve"> PAGEREF _Toc459834988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89" w:history="1">
        <w:r w:rsidR="00EF1701" w:rsidRPr="008939C6">
          <w:rPr>
            <w:rStyle w:val="Hyperlink"/>
            <w:noProof/>
          </w:rPr>
          <w:t>conveyor stringers.</w:t>
        </w:r>
        <w:r w:rsidR="00EF1701">
          <w:rPr>
            <w:noProof/>
            <w:webHidden/>
          </w:rPr>
          <w:tab/>
        </w:r>
        <w:r w:rsidR="00EF1701">
          <w:rPr>
            <w:noProof/>
            <w:webHidden/>
          </w:rPr>
          <w:fldChar w:fldCharType="begin"/>
        </w:r>
        <w:r w:rsidR="00EF1701">
          <w:rPr>
            <w:noProof/>
            <w:webHidden/>
          </w:rPr>
          <w:instrText xml:space="preserve"> PAGEREF _Toc459834989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0" w:history="1">
        <w:r w:rsidR="00EF1701" w:rsidRPr="008939C6">
          <w:rPr>
            <w:rStyle w:val="Hyperlink"/>
            <w:noProof/>
          </w:rPr>
          <w:t>correct.</w:t>
        </w:r>
        <w:r w:rsidR="00EF1701">
          <w:rPr>
            <w:noProof/>
            <w:webHidden/>
          </w:rPr>
          <w:tab/>
        </w:r>
        <w:r w:rsidR="00EF1701">
          <w:rPr>
            <w:noProof/>
            <w:webHidden/>
          </w:rPr>
          <w:fldChar w:fldCharType="begin"/>
        </w:r>
        <w:r w:rsidR="00EF1701">
          <w:rPr>
            <w:noProof/>
            <w:webHidden/>
          </w:rPr>
          <w:instrText xml:space="preserve"> PAGEREF _Toc459834990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1" w:history="1">
        <w:r w:rsidR="00EF1701" w:rsidRPr="008939C6">
          <w:rPr>
            <w:rStyle w:val="Hyperlink"/>
            <w:noProof/>
          </w:rPr>
          <w:t>correction table.</w:t>
        </w:r>
        <w:r w:rsidR="00EF1701">
          <w:rPr>
            <w:noProof/>
            <w:webHidden/>
          </w:rPr>
          <w:tab/>
        </w:r>
        <w:r w:rsidR="00EF1701">
          <w:rPr>
            <w:noProof/>
            <w:webHidden/>
          </w:rPr>
          <w:fldChar w:fldCharType="begin"/>
        </w:r>
        <w:r w:rsidR="00EF1701">
          <w:rPr>
            <w:noProof/>
            <w:webHidden/>
          </w:rPr>
          <w:instrText xml:space="preserve"> PAGEREF _Toc459834991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2" w:history="1">
        <w:r w:rsidR="00EF1701" w:rsidRPr="008939C6">
          <w:rPr>
            <w:rStyle w:val="Hyperlink"/>
            <w:noProof/>
          </w:rPr>
          <w:t>counterbalance weight(s).</w:t>
        </w:r>
        <w:r w:rsidR="00EF1701">
          <w:rPr>
            <w:noProof/>
            <w:webHidden/>
          </w:rPr>
          <w:tab/>
        </w:r>
        <w:r w:rsidR="00EF1701">
          <w:rPr>
            <w:noProof/>
            <w:webHidden/>
          </w:rPr>
          <w:fldChar w:fldCharType="begin"/>
        </w:r>
        <w:r w:rsidR="00EF1701">
          <w:rPr>
            <w:noProof/>
            <w:webHidden/>
          </w:rPr>
          <w:instrText xml:space="preserve"> PAGEREF _Toc459834992 \h </w:instrText>
        </w:r>
        <w:r w:rsidR="00EF1701">
          <w:rPr>
            <w:noProof/>
            <w:webHidden/>
          </w:rPr>
        </w:r>
        <w:r w:rsidR="00EF1701">
          <w:rPr>
            <w:noProof/>
            <w:webHidden/>
          </w:rPr>
          <w:fldChar w:fldCharType="separate"/>
        </w:r>
        <w:r>
          <w:rPr>
            <w:noProof/>
            <w:webHidden/>
          </w:rPr>
          <w:t>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3" w:history="1">
        <w:r w:rsidR="00EF1701" w:rsidRPr="008939C6">
          <w:rPr>
            <w:rStyle w:val="Hyperlink"/>
            <w:noProof/>
          </w:rPr>
          <w:t>counterpoise weight(s).</w:t>
        </w:r>
        <w:r w:rsidR="00EF1701">
          <w:rPr>
            <w:noProof/>
            <w:webHidden/>
          </w:rPr>
          <w:tab/>
        </w:r>
        <w:r w:rsidR="00EF1701">
          <w:rPr>
            <w:noProof/>
            <w:webHidden/>
          </w:rPr>
          <w:fldChar w:fldCharType="begin"/>
        </w:r>
        <w:r w:rsidR="00EF1701">
          <w:rPr>
            <w:noProof/>
            <w:webHidden/>
          </w:rPr>
          <w:instrText xml:space="preserve"> PAGEREF _Toc459834993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4" w:history="1">
        <w:r w:rsidR="00EF1701" w:rsidRPr="008939C6">
          <w:rPr>
            <w:rStyle w:val="Hyperlink"/>
            <w:noProof/>
          </w:rPr>
          <w:t>coupled-in-motion railroad weighing system.</w:t>
        </w:r>
        <w:r w:rsidR="00EF1701">
          <w:rPr>
            <w:noProof/>
            <w:webHidden/>
          </w:rPr>
          <w:tab/>
        </w:r>
        <w:r w:rsidR="00EF1701">
          <w:rPr>
            <w:noProof/>
            <w:webHidden/>
          </w:rPr>
          <w:fldChar w:fldCharType="begin"/>
        </w:r>
        <w:r w:rsidR="00EF1701">
          <w:rPr>
            <w:noProof/>
            <w:webHidden/>
          </w:rPr>
          <w:instrText xml:space="preserve"> PAGEREF _Toc459834994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5" w:history="1">
        <w:r w:rsidR="00EF1701" w:rsidRPr="008939C6">
          <w:rPr>
            <w:rStyle w:val="Hyperlink"/>
            <w:noProof/>
          </w:rPr>
          <w:t>crane scale.</w:t>
        </w:r>
        <w:r w:rsidR="00EF1701">
          <w:rPr>
            <w:noProof/>
            <w:webHidden/>
          </w:rPr>
          <w:tab/>
        </w:r>
        <w:r w:rsidR="00EF1701">
          <w:rPr>
            <w:noProof/>
            <w:webHidden/>
          </w:rPr>
          <w:fldChar w:fldCharType="begin"/>
        </w:r>
        <w:r w:rsidR="00EF1701">
          <w:rPr>
            <w:noProof/>
            <w:webHidden/>
          </w:rPr>
          <w:instrText xml:space="preserve"> PAGEREF _Toc459834995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6" w:history="1">
        <w:r w:rsidR="00EF1701" w:rsidRPr="008939C6">
          <w:rPr>
            <w:rStyle w:val="Hyperlink"/>
            <w:noProof/>
          </w:rPr>
          <w:t>cryogenic liquid</w:t>
        </w:r>
        <w:r w:rsidR="00EF1701" w:rsidRPr="008939C6">
          <w:rPr>
            <w:rStyle w:val="Hyperlink"/>
            <w:noProof/>
          </w:rPr>
          <w:noBreakHyphen/>
          <w:t>measuring device.</w:t>
        </w:r>
        <w:r w:rsidR="00EF1701">
          <w:rPr>
            <w:noProof/>
            <w:webHidden/>
          </w:rPr>
          <w:tab/>
        </w:r>
        <w:r w:rsidR="00EF1701">
          <w:rPr>
            <w:noProof/>
            <w:webHidden/>
          </w:rPr>
          <w:fldChar w:fldCharType="begin"/>
        </w:r>
        <w:r w:rsidR="00EF1701">
          <w:rPr>
            <w:noProof/>
            <w:webHidden/>
          </w:rPr>
          <w:instrText xml:space="preserve"> PAGEREF _Toc459834996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7" w:history="1">
        <w:r w:rsidR="00EF1701" w:rsidRPr="008939C6">
          <w:rPr>
            <w:rStyle w:val="Hyperlink"/>
            <w:noProof/>
          </w:rPr>
          <w:t>cryogenic liquids.</w:t>
        </w:r>
        <w:r w:rsidR="00EF1701">
          <w:rPr>
            <w:noProof/>
            <w:webHidden/>
          </w:rPr>
          <w:tab/>
        </w:r>
        <w:r w:rsidR="00EF1701">
          <w:rPr>
            <w:noProof/>
            <w:webHidden/>
          </w:rPr>
          <w:fldChar w:fldCharType="begin"/>
        </w:r>
        <w:r w:rsidR="00EF1701">
          <w:rPr>
            <w:noProof/>
            <w:webHidden/>
          </w:rPr>
          <w:instrText xml:space="preserve"> PAGEREF _Toc459834997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4998" w:history="1">
        <w:r w:rsidR="00EF1701" w:rsidRPr="008939C6">
          <w:rPr>
            <w:rStyle w:val="Hyperlink"/>
            <w:noProof/>
          </w:rPr>
          <w:t>cubic foot, gas.</w:t>
        </w:r>
        <w:r w:rsidR="00EF1701">
          <w:rPr>
            <w:noProof/>
            <w:webHidden/>
          </w:rPr>
          <w:tab/>
        </w:r>
        <w:r w:rsidR="00EF1701">
          <w:rPr>
            <w:noProof/>
            <w:webHidden/>
          </w:rPr>
          <w:fldChar w:fldCharType="begin"/>
        </w:r>
        <w:r w:rsidR="00EF1701">
          <w:rPr>
            <w:noProof/>
            <w:webHidden/>
          </w:rPr>
          <w:instrText xml:space="preserve"> PAGEREF _Toc459834998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4999" w:history="1">
        <w:r w:rsidR="00EF1701" w:rsidRPr="008939C6">
          <w:rPr>
            <w:rStyle w:val="Hyperlink"/>
            <w:noProof/>
          </w:rPr>
          <w:t>D</w:t>
        </w:r>
        <w:r w:rsidR="00EF1701">
          <w:rPr>
            <w:noProof/>
            <w:webHidden/>
          </w:rPr>
          <w:tab/>
        </w:r>
        <w:r w:rsidR="00EF1701">
          <w:rPr>
            <w:noProof/>
            <w:webHidden/>
          </w:rPr>
          <w:fldChar w:fldCharType="begin"/>
        </w:r>
        <w:r w:rsidR="00EF1701">
          <w:rPr>
            <w:noProof/>
            <w:webHidden/>
          </w:rPr>
          <w:instrText xml:space="preserve"> PAGEREF _Toc459834999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0" w:history="1">
        <w:r w:rsidR="00EF1701" w:rsidRPr="008939C6">
          <w:rPr>
            <w:rStyle w:val="Hyperlink"/>
            <w:noProof/>
          </w:rPr>
          <w:t>“d,” dimension division value.</w:t>
        </w:r>
        <w:r w:rsidR="00EF1701">
          <w:rPr>
            <w:noProof/>
            <w:webHidden/>
          </w:rPr>
          <w:tab/>
        </w:r>
        <w:r w:rsidR="00EF1701">
          <w:rPr>
            <w:noProof/>
            <w:webHidden/>
          </w:rPr>
          <w:fldChar w:fldCharType="begin"/>
        </w:r>
        <w:r w:rsidR="00EF1701">
          <w:rPr>
            <w:noProof/>
            <w:webHidden/>
          </w:rPr>
          <w:instrText xml:space="preserve"> PAGEREF _Toc459835000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1" w:history="1">
        <w:r w:rsidR="00EF1701" w:rsidRPr="008939C6">
          <w:rPr>
            <w:rStyle w:val="Hyperlink"/>
            <w:noProof/>
          </w:rPr>
          <w:t>d, value scale divisio</w:t>
        </w:r>
        <w:bookmarkStart w:id="1" w:name="_GoBack"/>
        <w:bookmarkEnd w:id="1"/>
        <w:r w:rsidR="00EF1701" w:rsidRPr="008939C6">
          <w:rPr>
            <w:rStyle w:val="Hyperlink"/>
            <w:noProof/>
          </w:rPr>
          <w:t>n.</w:t>
        </w:r>
        <w:r w:rsidR="00EF1701">
          <w:rPr>
            <w:noProof/>
            <w:webHidden/>
          </w:rPr>
          <w:tab/>
        </w:r>
        <w:r w:rsidR="00EF1701">
          <w:rPr>
            <w:noProof/>
            <w:webHidden/>
          </w:rPr>
          <w:fldChar w:fldCharType="begin"/>
        </w:r>
        <w:r w:rsidR="00EF1701">
          <w:rPr>
            <w:noProof/>
            <w:webHidden/>
          </w:rPr>
          <w:instrText xml:space="preserve"> PAGEREF _Toc459835001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2" w:history="1">
        <w:r w:rsidR="00EF1701" w:rsidRPr="008939C6">
          <w:rPr>
            <w:rStyle w:val="Hyperlink"/>
            <w:noProof/>
          </w:rPr>
          <w:t>D</w:t>
        </w:r>
        <w:r w:rsidR="00EF1701" w:rsidRPr="008939C6">
          <w:rPr>
            <w:rStyle w:val="Hyperlink"/>
            <w:noProof/>
            <w:vertAlign w:val="subscript"/>
          </w:rPr>
          <w:t xml:space="preserve">max </w:t>
        </w:r>
        <w:r w:rsidR="00EF1701" w:rsidRPr="008939C6">
          <w:rPr>
            <w:rStyle w:val="Hyperlink"/>
            <w:noProof/>
          </w:rPr>
          <w:t>(maximum load of the measuring range).</w:t>
        </w:r>
        <w:r w:rsidR="00EF1701">
          <w:rPr>
            <w:noProof/>
            <w:webHidden/>
          </w:rPr>
          <w:tab/>
        </w:r>
        <w:r w:rsidR="00EF1701">
          <w:rPr>
            <w:noProof/>
            <w:webHidden/>
          </w:rPr>
          <w:fldChar w:fldCharType="begin"/>
        </w:r>
        <w:r w:rsidR="00EF1701">
          <w:rPr>
            <w:noProof/>
            <w:webHidden/>
          </w:rPr>
          <w:instrText xml:space="preserve"> PAGEREF _Toc459835002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3" w:history="1">
        <w:r w:rsidR="00EF1701" w:rsidRPr="008939C6">
          <w:rPr>
            <w:rStyle w:val="Hyperlink"/>
            <w:noProof/>
          </w:rPr>
          <w:t>D</w:t>
        </w:r>
        <w:r w:rsidR="00EF1701" w:rsidRPr="008939C6">
          <w:rPr>
            <w:rStyle w:val="Hyperlink"/>
            <w:noProof/>
            <w:vertAlign w:val="subscript"/>
          </w:rPr>
          <w:t xml:space="preserve">min </w:t>
        </w:r>
        <w:r w:rsidR="00EF1701" w:rsidRPr="008939C6">
          <w:rPr>
            <w:rStyle w:val="Hyperlink"/>
            <w:noProof/>
          </w:rPr>
          <w:t>(minimum load of the measuring range).</w:t>
        </w:r>
        <w:r w:rsidR="00EF1701">
          <w:rPr>
            <w:noProof/>
            <w:webHidden/>
          </w:rPr>
          <w:tab/>
        </w:r>
        <w:r w:rsidR="00EF1701">
          <w:rPr>
            <w:noProof/>
            <w:webHidden/>
          </w:rPr>
          <w:fldChar w:fldCharType="begin"/>
        </w:r>
        <w:r w:rsidR="00EF1701">
          <w:rPr>
            <w:noProof/>
            <w:webHidden/>
          </w:rPr>
          <w:instrText xml:space="preserve"> PAGEREF _Toc459835003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4" w:history="1">
        <w:r w:rsidR="00EF1701" w:rsidRPr="008939C6">
          <w:rPr>
            <w:rStyle w:val="Hyperlink"/>
            <w:noProof/>
          </w:rPr>
          <w:t>dairy</w:t>
        </w:r>
        <w:r w:rsidR="00EF1701" w:rsidRPr="008939C6">
          <w:rPr>
            <w:rStyle w:val="Hyperlink"/>
            <w:noProof/>
          </w:rPr>
          <w:noBreakHyphen/>
          <w:t>product</w:t>
        </w:r>
        <w:r w:rsidR="00EF1701" w:rsidRPr="008939C6">
          <w:rPr>
            <w:rStyle w:val="Hyperlink"/>
            <w:noProof/>
          </w:rPr>
          <w:noBreakHyphen/>
          <w:t>test scale.</w:t>
        </w:r>
        <w:r w:rsidR="00EF1701">
          <w:rPr>
            <w:noProof/>
            <w:webHidden/>
          </w:rPr>
          <w:tab/>
        </w:r>
        <w:r w:rsidR="00EF1701">
          <w:rPr>
            <w:noProof/>
            <w:webHidden/>
          </w:rPr>
          <w:fldChar w:fldCharType="begin"/>
        </w:r>
        <w:r w:rsidR="00EF1701">
          <w:rPr>
            <w:noProof/>
            <w:webHidden/>
          </w:rPr>
          <w:instrText xml:space="preserve"> PAGEREF _Toc459835004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5" w:history="1">
        <w:r w:rsidR="00EF1701" w:rsidRPr="008939C6">
          <w:rPr>
            <w:rStyle w:val="Hyperlink"/>
            <w:noProof/>
          </w:rPr>
          <w:t>decimal submultiples.</w:t>
        </w:r>
        <w:r w:rsidR="00EF1701">
          <w:rPr>
            <w:noProof/>
            <w:webHidden/>
          </w:rPr>
          <w:tab/>
        </w:r>
        <w:r w:rsidR="00EF1701">
          <w:rPr>
            <w:noProof/>
            <w:webHidden/>
          </w:rPr>
          <w:fldChar w:fldCharType="begin"/>
        </w:r>
        <w:r w:rsidR="00EF1701">
          <w:rPr>
            <w:noProof/>
            <w:webHidden/>
          </w:rPr>
          <w:instrText xml:space="preserve"> PAGEREF _Toc459835005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6" w:history="1">
        <w:r w:rsidR="00EF1701" w:rsidRPr="008939C6">
          <w:rPr>
            <w:rStyle w:val="Hyperlink"/>
            <w:noProof/>
          </w:rPr>
          <w:t>decreasing</w:t>
        </w:r>
        <w:r w:rsidR="00EF1701" w:rsidRPr="008939C6">
          <w:rPr>
            <w:rStyle w:val="Hyperlink"/>
            <w:noProof/>
          </w:rPr>
          <w:noBreakHyphen/>
          <w:t>load test.</w:t>
        </w:r>
        <w:r w:rsidR="00EF1701">
          <w:rPr>
            <w:noProof/>
            <w:webHidden/>
          </w:rPr>
          <w:tab/>
        </w:r>
        <w:r w:rsidR="00EF1701">
          <w:rPr>
            <w:noProof/>
            <w:webHidden/>
          </w:rPr>
          <w:fldChar w:fldCharType="begin"/>
        </w:r>
        <w:r w:rsidR="00EF1701">
          <w:rPr>
            <w:noProof/>
            <w:webHidden/>
          </w:rPr>
          <w:instrText xml:space="preserve"> PAGEREF _Toc459835006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7" w:history="1">
        <w:r w:rsidR="00EF1701" w:rsidRPr="008939C6">
          <w:rPr>
            <w:rStyle w:val="Hyperlink"/>
            <w:noProof/>
          </w:rPr>
          <w:t>deficiency.</w:t>
        </w:r>
        <w:r w:rsidR="00EF1701">
          <w:rPr>
            <w:noProof/>
            <w:webHidden/>
          </w:rPr>
          <w:tab/>
        </w:r>
        <w:r w:rsidR="00EF1701">
          <w:rPr>
            <w:noProof/>
            <w:webHidden/>
          </w:rPr>
          <w:fldChar w:fldCharType="begin"/>
        </w:r>
        <w:r w:rsidR="00EF1701">
          <w:rPr>
            <w:noProof/>
            <w:webHidden/>
          </w:rPr>
          <w:instrText xml:space="preserve"> PAGEREF _Toc459835007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8" w:history="1">
        <w:r w:rsidR="00EF1701" w:rsidRPr="008939C6">
          <w:rPr>
            <w:rStyle w:val="Hyperlink"/>
            <w:noProof/>
          </w:rPr>
          <w:t>diesel gallon equivalent (DGE).</w:t>
        </w:r>
        <w:r w:rsidR="00EF1701">
          <w:rPr>
            <w:noProof/>
            <w:webHidden/>
          </w:rPr>
          <w:tab/>
        </w:r>
        <w:r w:rsidR="00EF1701">
          <w:rPr>
            <w:noProof/>
            <w:webHidden/>
          </w:rPr>
          <w:fldChar w:fldCharType="begin"/>
        </w:r>
        <w:r w:rsidR="00EF1701">
          <w:rPr>
            <w:noProof/>
            <w:webHidden/>
          </w:rPr>
          <w:instrText xml:space="preserve"> PAGEREF _Toc459835008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09" w:history="1">
        <w:r w:rsidR="00EF1701" w:rsidRPr="008939C6">
          <w:rPr>
            <w:rStyle w:val="Hyperlink"/>
            <w:noProof/>
          </w:rPr>
          <w:t>digital type.</w:t>
        </w:r>
        <w:r w:rsidR="00EF1701">
          <w:rPr>
            <w:noProof/>
            <w:webHidden/>
          </w:rPr>
          <w:tab/>
        </w:r>
        <w:r w:rsidR="00EF1701">
          <w:rPr>
            <w:noProof/>
            <w:webHidden/>
          </w:rPr>
          <w:fldChar w:fldCharType="begin"/>
        </w:r>
        <w:r w:rsidR="00EF1701">
          <w:rPr>
            <w:noProof/>
            <w:webHidden/>
          </w:rPr>
          <w:instrText xml:space="preserve"> PAGEREF _Toc459835009 \h </w:instrText>
        </w:r>
        <w:r w:rsidR="00EF1701">
          <w:rPr>
            <w:noProof/>
            <w:webHidden/>
          </w:rPr>
        </w:r>
        <w:r w:rsidR="00EF1701">
          <w:rPr>
            <w:noProof/>
            <w:webHidden/>
          </w:rPr>
          <w:fldChar w:fldCharType="separate"/>
        </w:r>
        <w:r>
          <w:rPr>
            <w:noProof/>
            <w:webHidden/>
          </w:rPr>
          <w:t>1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0" w:history="1">
        <w:r w:rsidR="00EF1701" w:rsidRPr="008939C6">
          <w:rPr>
            <w:rStyle w:val="Hyperlink"/>
            <w:noProof/>
          </w:rPr>
          <w:t>dimensional weight (or dim, weight).</w:t>
        </w:r>
        <w:r w:rsidR="00EF1701">
          <w:rPr>
            <w:noProof/>
            <w:webHidden/>
          </w:rPr>
          <w:tab/>
        </w:r>
        <w:r w:rsidR="00EF1701">
          <w:rPr>
            <w:noProof/>
            <w:webHidden/>
          </w:rPr>
          <w:fldChar w:fldCharType="begin"/>
        </w:r>
        <w:r w:rsidR="00EF1701">
          <w:rPr>
            <w:noProof/>
            <w:webHidden/>
          </w:rPr>
          <w:instrText xml:space="preserve"> PAGEREF _Toc459835010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1" w:history="1">
        <w:r w:rsidR="00EF1701" w:rsidRPr="008939C6">
          <w:rPr>
            <w:rStyle w:val="Hyperlink"/>
            <w:noProof/>
          </w:rPr>
          <w:t>direct sale.</w:t>
        </w:r>
        <w:r w:rsidR="00EF1701">
          <w:rPr>
            <w:noProof/>
            <w:webHidden/>
          </w:rPr>
          <w:tab/>
        </w:r>
        <w:r w:rsidR="00EF1701">
          <w:rPr>
            <w:noProof/>
            <w:webHidden/>
          </w:rPr>
          <w:fldChar w:fldCharType="begin"/>
        </w:r>
        <w:r w:rsidR="00EF1701">
          <w:rPr>
            <w:noProof/>
            <w:webHidden/>
          </w:rPr>
          <w:instrText xml:space="preserve"> PAGEREF _Toc459835011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2" w:history="1">
        <w:r w:rsidR="00EF1701" w:rsidRPr="008939C6">
          <w:rPr>
            <w:rStyle w:val="Hyperlink"/>
            <w:noProof/>
          </w:rPr>
          <w:t>discharge hose.</w:t>
        </w:r>
        <w:r w:rsidR="00EF1701">
          <w:rPr>
            <w:noProof/>
            <w:webHidden/>
          </w:rPr>
          <w:tab/>
        </w:r>
        <w:r w:rsidR="00EF1701">
          <w:rPr>
            <w:noProof/>
            <w:webHidden/>
          </w:rPr>
          <w:fldChar w:fldCharType="begin"/>
        </w:r>
        <w:r w:rsidR="00EF1701">
          <w:rPr>
            <w:noProof/>
            <w:webHidden/>
          </w:rPr>
          <w:instrText xml:space="preserve"> PAGEREF _Toc459835012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3" w:history="1">
        <w:r w:rsidR="00EF1701" w:rsidRPr="008939C6">
          <w:rPr>
            <w:rStyle w:val="Hyperlink"/>
            <w:noProof/>
          </w:rPr>
          <w:t>discharge line.</w:t>
        </w:r>
        <w:r w:rsidR="00EF1701">
          <w:rPr>
            <w:noProof/>
            <w:webHidden/>
          </w:rPr>
          <w:tab/>
        </w:r>
        <w:r w:rsidR="00EF1701">
          <w:rPr>
            <w:noProof/>
            <w:webHidden/>
          </w:rPr>
          <w:fldChar w:fldCharType="begin"/>
        </w:r>
        <w:r w:rsidR="00EF1701">
          <w:rPr>
            <w:noProof/>
            <w:webHidden/>
          </w:rPr>
          <w:instrText xml:space="preserve"> PAGEREF _Toc459835013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4" w:history="1">
        <w:r w:rsidR="00EF1701" w:rsidRPr="008939C6">
          <w:rPr>
            <w:rStyle w:val="Hyperlink"/>
            <w:noProof/>
          </w:rPr>
          <w:t>discrimination (of an automatic</w:t>
        </w:r>
        <w:r w:rsidR="00EF1701" w:rsidRPr="008939C6">
          <w:rPr>
            <w:rStyle w:val="Hyperlink"/>
            <w:noProof/>
          </w:rPr>
          <w:noBreakHyphen/>
          <w:t>indicating scale).</w:t>
        </w:r>
        <w:r w:rsidR="00EF1701">
          <w:rPr>
            <w:noProof/>
            <w:webHidden/>
          </w:rPr>
          <w:tab/>
        </w:r>
        <w:r w:rsidR="00EF1701">
          <w:rPr>
            <w:noProof/>
            <w:webHidden/>
          </w:rPr>
          <w:fldChar w:fldCharType="begin"/>
        </w:r>
        <w:r w:rsidR="00EF1701">
          <w:rPr>
            <w:noProof/>
            <w:webHidden/>
          </w:rPr>
          <w:instrText xml:space="preserve"> PAGEREF _Toc459835014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5" w:history="1">
        <w:r w:rsidR="00EF1701" w:rsidRPr="008939C6">
          <w:rPr>
            <w:rStyle w:val="Hyperlink"/>
            <w:noProof/>
          </w:rPr>
          <w:t>dispenser.</w:t>
        </w:r>
        <w:r w:rsidR="00EF1701">
          <w:rPr>
            <w:noProof/>
            <w:webHidden/>
          </w:rPr>
          <w:tab/>
        </w:r>
        <w:r w:rsidR="00EF1701">
          <w:rPr>
            <w:noProof/>
            <w:webHidden/>
          </w:rPr>
          <w:fldChar w:fldCharType="begin"/>
        </w:r>
        <w:r w:rsidR="00EF1701">
          <w:rPr>
            <w:noProof/>
            <w:webHidden/>
          </w:rPr>
          <w:instrText xml:space="preserve"> PAGEREF _Toc459835015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6" w:history="1">
        <w:r w:rsidR="00EF1701" w:rsidRPr="008939C6">
          <w:rPr>
            <w:rStyle w:val="Hyperlink"/>
            <w:noProof/>
          </w:rPr>
          <w:t>distributed-car test train.</w:t>
        </w:r>
        <w:r w:rsidR="00EF1701">
          <w:rPr>
            <w:noProof/>
            <w:webHidden/>
          </w:rPr>
          <w:tab/>
        </w:r>
        <w:r w:rsidR="00EF1701">
          <w:rPr>
            <w:noProof/>
            <w:webHidden/>
          </w:rPr>
          <w:fldChar w:fldCharType="begin"/>
        </w:r>
        <w:r w:rsidR="00EF1701">
          <w:rPr>
            <w:noProof/>
            <w:webHidden/>
          </w:rPr>
          <w:instrText xml:space="preserve"> PAGEREF _Toc459835016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7" w:history="1">
        <w:r w:rsidR="00EF1701" w:rsidRPr="008939C6">
          <w:rPr>
            <w:rStyle w:val="Hyperlink"/>
            <w:noProof/>
          </w:rPr>
          <w:t>dry hose.</w:t>
        </w:r>
        <w:r w:rsidR="00EF1701">
          <w:rPr>
            <w:noProof/>
            <w:webHidden/>
          </w:rPr>
          <w:tab/>
        </w:r>
        <w:r w:rsidR="00EF1701">
          <w:rPr>
            <w:noProof/>
            <w:webHidden/>
          </w:rPr>
          <w:fldChar w:fldCharType="begin"/>
        </w:r>
        <w:r w:rsidR="00EF1701">
          <w:rPr>
            <w:noProof/>
            <w:webHidden/>
          </w:rPr>
          <w:instrText xml:space="preserve"> PAGEREF _Toc459835017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8" w:history="1">
        <w:r w:rsidR="00EF1701" w:rsidRPr="008939C6">
          <w:rPr>
            <w:rStyle w:val="Hyperlink"/>
            <w:noProof/>
          </w:rPr>
          <w:t>dry</w:t>
        </w:r>
        <w:r w:rsidR="00EF1701" w:rsidRPr="008939C6">
          <w:rPr>
            <w:rStyle w:val="Hyperlink"/>
            <w:noProof/>
          </w:rPr>
          <w:noBreakHyphen/>
          <w:t>hose type.</w:t>
        </w:r>
        <w:r w:rsidR="00EF1701">
          <w:rPr>
            <w:noProof/>
            <w:webHidden/>
          </w:rPr>
          <w:tab/>
        </w:r>
        <w:r w:rsidR="00EF1701">
          <w:rPr>
            <w:noProof/>
            <w:webHidden/>
          </w:rPr>
          <w:fldChar w:fldCharType="begin"/>
        </w:r>
        <w:r w:rsidR="00EF1701">
          <w:rPr>
            <w:noProof/>
            <w:webHidden/>
          </w:rPr>
          <w:instrText xml:space="preserve"> PAGEREF _Toc459835018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19" w:history="1">
        <w:r w:rsidR="00EF1701" w:rsidRPr="008939C6">
          <w:rPr>
            <w:rStyle w:val="Hyperlink"/>
            <w:noProof/>
          </w:rPr>
          <w:t>dynamic monorail weighing system</w:t>
        </w:r>
        <w:r w:rsidR="00EF1701">
          <w:rPr>
            <w:noProof/>
            <w:webHidden/>
          </w:rPr>
          <w:tab/>
        </w:r>
        <w:r w:rsidR="00EF1701">
          <w:rPr>
            <w:noProof/>
            <w:webHidden/>
          </w:rPr>
          <w:fldChar w:fldCharType="begin"/>
        </w:r>
        <w:r w:rsidR="00EF1701">
          <w:rPr>
            <w:noProof/>
            <w:webHidden/>
          </w:rPr>
          <w:instrText xml:space="preserve"> PAGEREF _Toc459835019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20" w:history="1">
        <w:r w:rsidR="00EF1701" w:rsidRPr="008939C6">
          <w:rPr>
            <w:rStyle w:val="Hyperlink"/>
            <w:noProof/>
          </w:rPr>
          <w:t>E</w:t>
        </w:r>
        <w:r w:rsidR="00EF1701">
          <w:rPr>
            <w:noProof/>
            <w:webHidden/>
          </w:rPr>
          <w:tab/>
        </w:r>
        <w:r w:rsidR="00EF1701">
          <w:rPr>
            <w:noProof/>
            <w:webHidden/>
          </w:rPr>
          <w:fldChar w:fldCharType="begin"/>
        </w:r>
        <w:r w:rsidR="00EF1701">
          <w:rPr>
            <w:noProof/>
            <w:webHidden/>
          </w:rPr>
          <w:instrText xml:space="preserve"> PAGEREF _Toc459835020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1" w:history="1">
        <w:r w:rsidR="00EF1701" w:rsidRPr="008939C6">
          <w:rPr>
            <w:rStyle w:val="Hyperlink"/>
            <w:noProof/>
          </w:rPr>
          <w:t>e, value of verification scale division.</w:t>
        </w:r>
        <w:r w:rsidR="00EF1701">
          <w:rPr>
            <w:noProof/>
            <w:webHidden/>
          </w:rPr>
          <w:tab/>
        </w:r>
        <w:r w:rsidR="00EF1701">
          <w:rPr>
            <w:noProof/>
            <w:webHidden/>
          </w:rPr>
          <w:fldChar w:fldCharType="begin"/>
        </w:r>
        <w:r w:rsidR="00EF1701">
          <w:rPr>
            <w:noProof/>
            <w:webHidden/>
          </w:rPr>
          <w:instrText xml:space="preserve"> PAGEREF _Toc459835021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2" w:history="1">
        <w:r w:rsidR="00EF1701" w:rsidRPr="008939C6">
          <w:rPr>
            <w:rStyle w:val="Hyperlink"/>
            <w:noProof/>
          </w:rPr>
          <w:t>E</w:t>
        </w:r>
        <w:r w:rsidR="00EF1701" w:rsidRPr="008939C6">
          <w:rPr>
            <w:rStyle w:val="Hyperlink"/>
            <w:noProof/>
            <w:vertAlign w:val="subscript"/>
          </w:rPr>
          <w:t>max</w:t>
        </w:r>
        <w:r w:rsidR="00EF1701" w:rsidRPr="008939C6">
          <w:rPr>
            <w:rStyle w:val="Hyperlink"/>
            <w:noProof/>
          </w:rPr>
          <w:t xml:space="preserve"> (maximum capacity).</w:t>
        </w:r>
        <w:r w:rsidR="00EF1701">
          <w:rPr>
            <w:noProof/>
            <w:webHidden/>
          </w:rPr>
          <w:tab/>
        </w:r>
        <w:r w:rsidR="00EF1701">
          <w:rPr>
            <w:noProof/>
            <w:webHidden/>
          </w:rPr>
          <w:fldChar w:fldCharType="begin"/>
        </w:r>
        <w:r w:rsidR="00EF1701">
          <w:rPr>
            <w:noProof/>
            <w:webHidden/>
          </w:rPr>
          <w:instrText xml:space="preserve"> PAGEREF _Toc459835022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3" w:history="1">
        <w:r w:rsidR="00EF1701" w:rsidRPr="008939C6">
          <w:rPr>
            <w:rStyle w:val="Hyperlink"/>
            <w:noProof/>
          </w:rPr>
          <w:t>E</w:t>
        </w:r>
        <w:r w:rsidR="00EF1701" w:rsidRPr="008939C6">
          <w:rPr>
            <w:rStyle w:val="Hyperlink"/>
            <w:noProof/>
            <w:vertAlign w:val="subscript"/>
          </w:rPr>
          <w:t>min</w:t>
        </w:r>
        <w:r w:rsidR="00EF1701" w:rsidRPr="008939C6">
          <w:rPr>
            <w:rStyle w:val="Hyperlink"/>
            <w:noProof/>
          </w:rPr>
          <w:t xml:space="preserve"> (minimum dead load).</w:t>
        </w:r>
        <w:r w:rsidR="00EF1701">
          <w:rPr>
            <w:noProof/>
            <w:webHidden/>
          </w:rPr>
          <w:tab/>
        </w:r>
        <w:r w:rsidR="00EF1701">
          <w:rPr>
            <w:noProof/>
            <w:webHidden/>
          </w:rPr>
          <w:fldChar w:fldCharType="begin"/>
        </w:r>
        <w:r w:rsidR="00EF1701">
          <w:rPr>
            <w:noProof/>
            <w:webHidden/>
          </w:rPr>
          <w:instrText xml:space="preserve"> PAGEREF _Toc459835023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4" w:history="1">
        <w:r w:rsidR="00EF1701" w:rsidRPr="008939C6">
          <w:rPr>
            <w:rStyle w:val="Hyperlink"/>
            <w:noProof/>
          </w:rPr>
          <w:t>e</w:t>
        </w:r>
        <w:r w:rsidR="00EF1701" w:rsidRPr="008939C6">
          <w:rPr>
            <w:rStyle w:val="Hyperlink"/>
            <w:noProof/>
            <w:vertAlign w:val="subscript"/>
          </w:rPr>
          <w:t>min</w:t>
        </w:r>
        <w:r w:rsidR="00EF1701" w:rsidRPr="008939C6">
          <w:rPr>
            <w:rStyle w:val="Hyperlink"/>
            <w:noProof/>
          </w:rPr>
          <w:t xml:space="preserve"> (minimum verification scale division).</w:t>
        </w:r>
        <w:r w:rsidR="00EF1701">
          <w:rPr>
            <w:noProof/>
            <w:webHidden/>
          </w:rPr>
          <w:tab/>
        </w:r>
        <w:r w:rsidR="00EF1701">
          <w:rPr>
            <w:noProof/>
            <w:webHidden/>
          </w:rPr>
          <w:fldChar w:fldCharType="begin"/>
        </w:r>
        <w:r w:rsidR="00EF1701">
          <w:rPr>
            <w:noProof/>
            <w:webHidden/>
          </w:rPr>
          <w:instrText xml:space="preserve"> PAGEREF _Toc459835024 \h </w:instrText>
        </w:r>
        <w:r w:rsidR="00EF1701">
          <w:rPr>
            <w:noProof/>
            <w:webHidden/>
          </w:rPr>
        </w:r>
        <w:r w:rsidR="00EF1701">
          <w:rPr>
            <w:noProof/>
            <w:webHidden/>
          </w:rPr>
          <w:fldChar w:fldCharType="separate"/>
        </w:r>
        <w:r>
          <w:rPr>
            <w:noProof/>
            <w:webHidden/>
          </w:rPr>
          <w:t>1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5" w:history="1">
        <w:r w:rsidR="00EF1701" w:rsidRPr="008939C6">
          <w:rPr>
            <w:rStyle w:val="Hyperlink"/>
            <w:noProof/>
          </w:rPr>
          <w:t>electronic link.</w:t>
        </w:r>
        <w:r w:rsidR="00EF1701">
          <w:rPr>
            <w:noProof/>
            <w:webHidden/>
          </w:rPr>
          <w:tab/>
        </w:r>
        <w:r w:rsidR="00EF1701">
          <w:rPr>
            <w:noProof/>
            <w:webHidden/>
          </w:rPr>
          <w:fldChar w:fldCharType="begin"/>
        </w:r>
        <w:r w:rsidR="00EF1701">
          <w:rPr>
            <w:noProof/>
            <w:webHidden/>
          </w:rPr>
          <w:instrText xml:space="preserve"> PAGEREF _Toc459835025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6" w:history="1">
        <w:r w:rsidR="00EF1701" w:rsidRPr="008939C6">
          <w:rPr>
            <w:rStyle w:val="Hyperlink"/>
            <w:noProof/>
          </w:rPr>
          <w:t>element.</w:t>
        </w:r>
        <w:r w:rsidR="00EF1701">
          <w:rPr>
            <w:noProof/>
            <w:webHidden/>
          </w:rPr>
          <w:tab/>
        </w:r>
        <w:r w:rsidR="00EF1701">
          <w:rPr>
            <w:noProof/>
            <w:webHidden/>
          </w:rPr>
          <w:fldChar w:fldCharType="begin"/>
        </w:r>
        <w:r w:rsidR="00EF1701">
          <w:rPr>
            <w:noProof/>
            <w:webHidden/>
          </w:rPr>
          <w:instrText xml:space="preserve"> PAGEREF _Toc459835026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7" w:history="1">
        <w:r w:rsidR="00EF1701" w:rsidRPr="008939C6">
          <w:rPr>
            <w:rStyle w:val="Hyperlink"/>
            <w:noProof/>
          </w:rPr>
          <w:t>equal</w:t>
        </w:r>
        <w:r w:rsidR="00EF1701" w:rsidRPr="008939C6">
          <w:rPr>
            <w:rStyle w:val="Hyperlink"/>
            <w:noProof/>
          </w:rPr>
          <w:noBreakHyphen/>
          <w:t>arm scale.</w:t>
        </w:r>
        <w:r w:rsidR="00EF1701">
          <w:rPr>
            <w:noProof/>
            <w:webHidden/>
          </w:rPr>
          <w:tab/>
        </w:r>
        <w:r w:rsidR="00EF1701">
          <w:rPr>
            <w:noProof/>
            <w:webHidden/>
          </w:rPr>
          <w:fldChar w:fldCharType="begin"/>
        </w:r>
        <w:r w:rsidR="00EF1701">
          <w:rPr>
            <w:noProof/>
            <w:webHidden/>
          </w:rPr>
          <w:instrText xml:space="preserve"> PAGEREF _Toc459835027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8" w:history="1">
        <w:r w:rsidR="00EF1701" w:rsidRPr="008939C6">
          <w:rPr>
            <w:rStyle w:val="Hyperlink"/>
            <w:noProof/>
          </w:rPr>
          <w:t>equipment, commercial.</w:t>
        </w:r>
        <w:r w:rsidR="00EF1701">
          <w:rPr>
            <w:noProof/>
            <w:webHidden/>
          </w:rPr>
          <w:tab/>
        </w:r>
        <w:r w:rsidR="00EF1701">
          <w:rPr>
            <w:noProof/>
            <w:webHidden/>
          </w:rPr>
          <w:fldChar w:fldCharType="begin"/>
        </w:r>
        <w:r w:rsidR="00EF1701">
          <w:rPr>
            <w:noProof/>
            <w:webHidden/>
          </w:rPr>
          <w:instrText xml:space="preserve"> PAGEREF _Toc459835028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29" w:history="1">
        <w:r w:rsidR="00EF1701" w:rsidRPr="008939C6">
          <w:rPr>
            <w:rStyle w:val="Hyperlink"/>
            <w:noProof/>
          </w:rPr>
          <w:t>event counter.</w:t>
        </w:r>
        <w:r w:rsidR="00EF1701">
          <w:rPr>
            <w:noProof/>
            <w:webHidden/>
          </w:rPr>
          <w:tab/>
        </w:r>
        <w:r w:rsidR="00EF1701">
          <w:rPr>
            <w:noProof/>
            <w:webHidden/>
          </w:rPr>
          <w:fldChar w:fldCharType="begin"/>
        </w:r>
        <w:r w:rsidR="00EF1701">
          <w:rPr>
            <w:noProof/>
            <w:webHidden/>
          </w:rPr>
          <w:instrText xml:space="preserve"> PAGEREF _Toc459835029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0" w:history="1">
        <w:r w:rsidR="00EF1701" w:rsidRPr="008939C6">
          <w:rPr>
            <w:rStyle w:val="Hyperlink"/>
            <w:noProof/>
          </w:rPr>
          <w:t>event logger.</w:t>
        </w:r>
        <w:r w:rsidR="00EF1701">
          <w:rPr>
            <w:noProof/>
            <w:webHidden/>
          </w:rPr>
          <w:tab/>
        </w:r>
        <w:r w:rsidR="00EF1701">
          <w:rPr>
            <w:noProof/>
            <w:webHidden/>
          </w:rPr>
          <w:fldChar w:fldCharType="begin"/>
        </w:r>
        <w:r w:rsidR="00EF1701">
          <w:rPr>
            <w:noProof/>
            <w:webHidden/>
          </w:rPr>
          <w:instrText xml:space="preserve"> PAGEREF _Toc459835030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1" w:history="1">
        <w:r w:rsidR="00EF1701" w:rsidRPr="008939C6">
          <w:rPr>
            <w:rStyle w:val="Hyperlink"/>
            <w:noProof/>
          </w:rPr>
          <w:t>excess and deficiency</w:t>
        </w:r>
        <w:r w:rsidR="00EF1701">
          <w:rPr>
            <w:noProof/>
            <w:webHidden/>
          </w:rPr>
          <w:tab/>
        </w:r>
        <w:r w:rsidR="00EF1701">
          <w:rPr>
            <w:noProof/>
            <w:webHidden/>
          </w:rPr>
          <w:fldChar w:fldCharType="begin"/>
        </w:r>
        <w:r w:rsidR="00EF1701">
          <w:rPr>
            <w:noProof/>
            <w:webHidden/>
          </w:rPr>
          <w:instrText xml:space="preserve"> PAGEREF _Toc459835031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2" w:history="1">
        <w:r w:rsidR="00EF1701" w:rsidRPr="008939C6">
          <w:rPr>
            <w:rStyle w:val="Hyperlink"/>
            <w:noProof/>
          </w:rPr>
          <w:t>extras.</w:t>
        </w:r>
        <w:r w:rsidR="00EF1701">
          <w:rPr>
            <w:noProof/>
            <w:webHidden/>
          </w:rPr>
          <w:tab/>
        </w:r>
        <w:r w:rsidR="00EF1701">
          <w:rPr>
            <w:noProof/>
            <w:webHidden/>
          </w:rPr>
          <w:fldChar w:fldCharType="begin"/>
        </w:r>
        <w:r w:rsidR="00EF1701">
          <w:rPr>
            <w:noProof/>
            <w:webHidden/>
          </w:rPr>
          <w:instrText xml:space="preserve"> PAGEREF _Toc459835032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33" w:history="1">
        <w:r w:rsidR="00EF1701" w:rsidRPr="008939C6">
          <w:rPr>
            <w:rStyle w:val="Hyperlink"/>
            <w:noProof/>
          </w:rPr>
          <w:t>F</w:t>
        </w:r>
        <w:r w:rsidR="00EF1701">
          <w:rPr>
            <w:noProof/>
            <w:webHidden/>
          </w:rPr>
          <w:tab/>
        </w:r>
        <w:r w:rsidR="00EF1701">
          <w:rPr>
            <w:noProof/>
            <w:webHidden/>
          </w:rPr>
          <w:fldChar w:fldCharType="begin"/>
        </w:r>
        <w:r w:rsidR="00EF1701">
          <w:rPr>
            <w:noProof/>
            <w:webHidden/>
          </w:rPr>
          <w:instrText xml:space="preserve"> PAGEREF _Toc459835033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4" w:history="1">
        <w:r w:rsidR="00EF1701" w:rsidRPr="008939C6">
          <w:rPr>
            <w:rStyle w:val="Hyperlink"/>
            <w:noProof/>
          </w:rPr>
          <w:t>face.</w:t>
        </w:r>
        <w:r w:rsidR="00EF1701">
          <w:rPr>
            <w:noProof/>
            <w:webHidden/>
          </w:rPr>
          <w:tab/>
        </w:r>
        <w:r w:rsidR="00EF1701">
          <w:rPr>
            <w:noProof/>
            <w:webHidden/>
          </w:rPr>
          <w:fldChar w:fldCharType="begin"/>
        </w:r>
        <w:r w:rsidR="00EF1701">
          <w:rPr>
            <w:noProof/>
            <w:webHidden/>
          </w:rPr>
          <w:instrText xml:space="preserve"> PAGEREF _Toc459835034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5" w:history="1">
        <w:r w:rsidR="00EF1701" w:rsidRPr="008939C6">
          <w:rPr>
            <w:rStyle w:val="Hyperlink"/>
            <w:noProof/>
          </w:rPr>
          <w:t>fare.</w:t>
        </w:r>
        <w:r w:rsidR="00EF1701">
          <w:rPr>
            <w:noProof/>
            <w:webHidden/>
          </w:rPr>
          <w:tab/>
        </w:r>
        <w:r w:rsidR="00EF1701">
          <w:rPr>
            <w:noProof/>
            <w:webHidden/>
          </w:rPr>
          <w:fldChar w:fldCharType="begin"/>
        </w:r>
        <w:r w:rsidR="00EF1701">
          <w:rPr>
            <w:noProof/>
            <w:webHidden/>
          </w:rPr>
          <w:instrText xml:space="preserve"> PAGEREF _Toc459835035 \h </w:instrText>
        </w:r>
        <w:r w:rsidR="00EF1701">
          <w:rPr>
            <w:noProof/>
            <w:webHidden/>
          </w:rPr>
        </w:r>
        <w:r w:rsidR="00EF1701">
          <w:rPr>
            <w:noProof/>
            <w:webHidden/>
          </w:rPr>
          <w:fldChar w:fldCharType="separate"/>
        </w:r>
        <w:r>
          <w:rPr>
            <w:noProof/>
            <w:webHidden/>
          </w:rPr>
          <w:t>1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6" w:history="1">
        <w:r w:rsidR="00EF1701" w:rsidRPr="008939C6">
          <w:rPr>
            <w:rStyle w:val="Hyperlink"/>
            <w:noProof/>
          </w:rPr>
          <w:t>farm milk tank.</w:t>
        </w:r>
        <w:r w:rsidR="00EF1701">
          <w:rPr>
            <w:noProof/>
            <w:webHidden/>
          </w:rPr>
          <w:tab/>
        </w:r>
        <w:r w:rsidR="00EF1701">
          <w:rPr>
            <w:noProof/>
            <w:webHidden/>
          </w:rPr>
          <w:fldChar w:fldCharType="begin"/>
        </w:r>
        <w:r w:rsidR="00EF1701">
          <w:rPr>
            <w:noProof/>
            <w:webHidden/>
          </w:rPr>
          <w:instrText xml:space="preserve"> PAGEREF _Toc459835036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7" w:history="1">
        <w:r w:rsidR="00EF1701" w:rsidRPr="008939C6">
          <w:rPr>
            <w:rStyle w:val="Hyperlink"/>
            <w:noProof/>
          </w:rPr>
          <w:t>feeding mechanism</w:t>
        </w:r>
        <w:r w:rsidR="00EF1701">
          <w:rPr>
            <w:noProof/>
            <w:webHidden/>
          </w:rPr>
          <w:tab/>
        </w:r>
        <w:r w:rsidR="00EF1701">
          <w:rPr>
            <w:noProof/>
            <w:webHidden/>
          </w:rPr>
          <w:fldChar w:fldCharType="begin"/>
        </w:r>
        <w:r w:rsidR="00EF1701">
          <w:rPr>
            <w:noProof/>
            <w:webHidden/>
          </w:rPr>
          <w:instrText xml:space="preserve"> PAGEREF _Toc459835037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8" w:history="1">
        <w:r w:rsidR="00EF1701" w:rsidRPr="008939C6">
          <w:rPr>
            <w:rStyle w:val="Hyperlink"/>
            <w:noProof/>
          </w:rPr>
          <w:t>ft</w:t>
        </w:r>
        <w:r w:rsidR="00EF1701" w:rsidRPr="008939C6">
          <w:rPr>
            <w:rStyle w:val="Hyperlink"/>
            <w:rFonts w:ascii="Times New Roman Bold" w:hAnsi="Times New Roman Bold"/>
            <w:noProof/>
            <w:vertAlign w:val="superscript"/>
          </w:rPr>
          <w:t>3</w:t>
        </w:r>
        <w:r w:rsidR="00EF1701" w:rsidRPr="008939C6">
          <w:rPr>
            <w:rStyle w:val="Hyperlink"/>
            <w:noProof/>
          </w:rPr>
          <w:t>/h.</w:t>
        </w:r>
        <w:r w:rsidR="00EF1701">
          <w:rPr>
            <w:noProof/>
            <w:webHidden/>
          </w:rPr>
          <w:tab/>
        </w:r>
        <w:r w:rsidR="00EF1701">
          <w:rPr>
            <w:noProof/>
            <w:webHidden/>
          </w:rPr>
          <w:fldChar w:fldCharType="begin"/>
        </w:r>
        <w:r w:rsidR="00EF1701">
          <w:rPr>
            <w:noProof/>
            <w:webHidden/>
          </w:rPr>
          <w:instrText xml:space="preserve"> PAGEREF _Toc459835038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39" w:history="1">
        <w:r w:rsidR="00EF1701" w:rsidRPr="008939C6">
          <w:rPr>
            <w:rStyle w:val="Hyperlink"/>
            <w:noProof/>
          </w:rPr>
          <w:t>fifth wheel.</w:t>
        </w:r>
        <w:r w:rsidR="00EF1701">
          <w:rPr>
            <w:noProof/>
            <w:webHidden/>
          </w:rPr>
          <w:tab/>
        </w:r>
        <w:r w:rsidR="00EF1701">
          <w:rPr>
            <w:noProof/>
            <w:webHidden/>
          </w:rPr>
          <w:fldChar w:fldCharType="begin"/>
        </w:r>
        <w:r w:rsidR="00EF1701">
          <w:rPr>
            <w:noProof/>
            <w:webHidden/>
          </w:rPr>
          <w:instrText xml:space="preserve"> PAGEREF _Toc459835039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0" w:history="1">
        <w:r w:rsidR="00EF1701" w:rsidRPr="008939C6">
          <w:rPr>
            <w:rStyle w:val="Hyperlink"/>
            <w:noProof/>
          </w:rPr>
          <w:t>fifth</w:t>
        </w:r>
        <w:r w:rsidR="00EF1701" w:rsidRPr="008939C6">
          <w:rPr>
            <w:rStyle w:val="Hyperlink"/>
            <w:noProof/>
          </w:rPr>
          <w:noBreakHyphen/>
          <w:t>wheel test.</w:t>
        </w:r>
        <w:r w:rsidR="00EF1701">
          <w:rPr>
            <w:noProof/>
            <w:webHidden/>
          </w:rPr>
          <w:tab/>
        </w:r>
        <w:r w:rsidR="00EF1701">
          <w:rPr>
            <w:noProof/>
            <w:webHidden/>
          </w:rPr>
          <w:fldChar w:fldCharType="begin"/>
        </w:r>
        <w:r w:rsidR="00EF1701">
          <w:rPr>
            <w:noProof/>
            <w:webHidden/>
          </w:rPr>
          <w:instrText xml:space="preserve"> PAGEREF _Toc459835040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1" w:history="1">
        <w:r w:rsidR="00EF1701" w:rsidRPr="008939C6">
          <w:rPr>
            <w:rStyle w:val="Hyperlink"/>
            <w:noProof/>
          </w:rPr>
          <w:t>flat rate.</w:t>
        </w:r>
        <w:r w:rsidR="00EF1701">
          <w:rPr>
            <w:noProof/>
            <w:webHidden/>
          </w:rPr>
          <w:tab/>
        </w:r>
        <w:r w:rsidR="00EF1701">
          <w:rPr>
            <w:noProof/>
            <w:webHidden/>
          </w:rPr>
          <w:fldChar w:fldCharType="begin"/>
        </w:r>
        <w:r w:rsidR="00EF1701">
          <w:rPr>
            <w:noProof/>
            <w:webHidden/>
          </w:rPr>
          <w:instrText xml:space="preserve"> PAGEREF _Toc459835041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2" w:history="1">
        <w:r w:rsidR="00EF1701" w:rsidRPr="008939C6">
          <w:rPr>
            <w:rStyle w:val="Hyperlink"/>
            <w:noProof/>
          </w:rPr>
          <w:t>fractional bar.</w:t>
        </w:r>
        <w:r w:rsidR="00EF1701">
          <w:rPr>
            <w:noProof/>
            <w:webHidden/>
          </w:rPr>
          <w:tab/>
        </w:r>
        <w:r w:rsidR="00EF1701">
          <w:rPr>
            <w:noProof/>
            <w:webHidden/>
          </w:rPr>
          <w:fldChar w:fldCharType="begin"/>
        </w:r>
        <w:r w:rsidR="00EF1701">
          <w:rPr>
            <w:noProof/>
            <w:webHidden/>
          </w:rPr>
          <w:instrText xml:space="preserve"> PAGEREF _Toc459835042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43" w:history="1">
        <w:r w:rsidR="00EF1701" w:rsidRPr="008939C6">
          <w:rPr>
            <w:rStyle w:val="Hyperlink"/>
            <w:noProof/>
          </w:rPr>
          <w:t>G</w:t>
        </w:r>
        <w:r w:rsidR="00EF1701">
          <w:rPr>
            <w:noProof/>
            <w:webHidden/>
          </w:rPr>
          <w:tab/>
        </w:r>
        <w:r w:rsidR="00EF1701">
          <w:rPr>
            <w:noProof/>
            <w:webHidden/>
          </w:rPr>
          <w:fldChar w:fldCharType="begin"/>
        </w:r>
        <w:r w:rsidR="00EF1701">
          <w:rPr>
            <w:noProof/>
            <w:webHidden/>
          </w:rPr>
          <w:instrText xml:space="preserve"> PAGEREF _Toc459835043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4" w:history="1">
        <w:r w:rsidR="00EF1701" w:rsidRPr="008939C6">
          <w:rPr>
            <w:rStyle w:val="Hyperlink"/>
            <w:noProof/>
          </w:rPr>
          <w:t>gasoline gallon equivalent (GGE).</w:t>
        </w:r>
        <w:r w:rsidR="00EF1701">
          <w:rPr>
            <w:noProof/>
            <w:webHidden/>
          </w:rPr>
          <w:tab/>
        </w:r>
        <w:r w:rsidR="00EF1701">
          <w:rPr>
            <w:noProof/>
            <w:webHidden/>
          </w:rPr>
          <w:fldChar w:fldCharType="begin"/>
        </w:r>
        <w:r w:rsidR="00EF1701">
          <w:rPr>
            <w:noProof/>
            <w:webHidden/>
          </w:rPr>
          <w:instrText xml:space="preserve"> PAGEREF _Toc459835044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5" w:history="1">
        <w:r w:rsidR="00EF1701" w:rsidRPr="008939C6">
          <w:rPr>
            <w:rStyle w:val="Hyperlink"/>
            <w:noProof/>
          </w:rPr>
          <w:t>gauge pressure.</w:t>
        </w:r>
        <w:r w:rsidR="00EF1701">
          <w:rPr>
            <w:noProof/>
            <w:webHidden/>
          </w:rPr>
          <w:tab/>
        </w:r>
        <w:r w:rsidR="00EF1701">
          <w:rPr>
            <w:noProof/>
            <w:webHidden/>
          </w:rPr>
          <w:fldChar w:fldCharType="begin"/>
        </w:r>
        <w:r w:rsidR="00EF1701">
          <w:rPr>
            <w:noProof/>
            <w:webHidden/>
          </w:rPr>
          <w:instrText xml:space="preserve"> PAGEREF _Toc459835045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6" w:history="1">
        <w:r w:rsidR="00EF1701" w:rsidRPr="008939C6">
          <w:rPr>
            <w:rStyle w:val="Hyperlink"/>
            <w:noProof/>
          </w:rPr>
          <w:t>gauge rod.</w:t>
        </w:r>
        <w:r w:rsidR="00EF1701">
          <w:rPr>
            <w:noProof/>
            <w:webHidden/>
          </w:rPr>
          <w:tab/>
        </w:r>
        <w:r w:rsidR="00EF1701">
          <w:rPr>
            <w:noProof/>
            <w:webHidden/>
          </w:rPr>
          <w:fldChar w:fldCharType="begin"/>
        </w:r>
        <w:r w:rsidR="00EF1701">
          <w:rPr>
            <w:noProof/>
            <w:webHidden/>
          </w:rPr>
          <w:instrText xml:space="preserve"> PAGEREF _Toc459835046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7" w:history="1">
        <w:r w:rsidR="00EF1701" w:rsidRPr="008939C6">
          <w:rPr>
            <w:rStyle w:val="Hyperlink"/>
            <w:noProof/>
          </w:rPr>
          <w:t>gauging.</w:t>
        </w:r>
        <w:r w:rsidR="00EF1701">
          <w:rPr>
            <w:noProof/>
            <w:webHidden/>
          </w:rPr>
          <w:tab/>
        </w:r>
        <w:r w:rsidR="00EF1701">
          <w:rPr>
            <w:noProof/>
            <w:webHidden/>
          </w:rPr>
          <w:fldChar w:fldCharType="begin"/>
        </w:r>
        <w:r w:rsidR="00EF1701">
          <w:rPr>
            <w:noProof/>
            <w:webHidden/>
          </w:rPr>
          <w:instrText xml:space="preserve"> PAGEREF _Toc459835047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8" w:history="1">
        <w:r w:rsidR="00EF1701" w:rsidRPr="008939C6">
          <w:rPr>
            <w:rStyle w:val="Hyperlink"/>
            <w:noProof/>
          </w:rPr>
          <w:t>graduated interval.</w:t>
        </w:r>
        <w:r w:rsidR="00EF1701">
          <w:rPr>
            <w:noProof/>
            <w:webHidden/>
          </w:rPr>
          <w:tab/>
        </w:r>
        <w:r w:rsidR="00EF1701">
          <w:rPr>
            <w:noProof/>
            <w:webHidden/>
          </w:rPr>
          <w:fldChar w:fldCharType="begin"/>
        </w:r>
        <w:r w:rsidR="00EF1701">
          <w:rPr>
            <w:noProof/>
            <w:webHidden/>
          </w:rPr>
          <w:instrText xml:space="preserve"> PAGEREF _Toc459835048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49" w:history="1">
        <w:r w:rsidR="00EF1701" w:rsidRPr="008939C6">
          <w:rPr>
            <w:rStyle w:val="Hyperlink"/>
            <w:noProof/>
          </w:rPr>
          <w:t>graduation.</w:t>
        </w:r>
        <w:r w:rsidR="00EF1701">
          <w:rPr>
            <w:noProof/>
            <w:webHidden/>
          </w:rPr>
          <w:tab/>
        </w:r>
        <w:r w:rsidR="00EF1701">
          <w:rPr>
            <w:noProof/>
            <w:webHidden/>
          </w:rPr>
          <w:fldChar w:fldCharType="begin"/>
        </w:r>
        <w:r w:rsidR="00EF1701">
          <w:rPr>
            <w:noProof/>
            <w:webHidden/>
          </w:rPr>
          <w:instrText xml:space="preserve"> PAGEREF _Toc459835049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0" w:history="1">
        <w:r w:rsidR="00EF1701" w:rsidRPr="008939C6">
          <w:rPr>
            <w:rStyle w:val="Hyperlink"/>
            <w:noProof/>
          </w:rPr>
          <w:t>grain class.</w:t>
        </w:r>
        <w:r w:rsidR="00EF1701">
          <w:rPr>
            <w:noProof/>
            <w:webHidden/>
          </w:rPr>
          <w:tab/>
        </w:r>
        <w:r w:rsidR="00EF1701">
          <w:rPr>
            <w:noProof/>
            <w:webHidden/>
          </w:rPr>
          <w:fldChar w:fldCharType="begin"/>
        </w:r>
        <w:r w:rsidR="00EF1701">
          <w:rPr>
            <w:noProof/>
            <w:webHidden/>
          </w:rPr>
          <w:instrText xml:space="preserve"> PAGEREF _Toc459835050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1" w:history="1">
        <w:r w:rsidR="00EF1701" w:rsidRPr="008939C6">
          <w:rPr>
            <w:rStyle w:val="Hyperlink"/>
            <w:noProof/>
          </w:rPr>
          <w:t>grain hopper scale.</w:t>
        </w:r>
        <w:r w:rsidR="00EF1701">
          <w:rPr>
            <w:noProof/>
            <w:webHidden/>
          </w:rPr>
          <w:tab/>
        </w:r>
        <w:r w:rsidR="00EF1701">
          <w:rPr>
            <w:noProof/>
            <w:webHidden/>
          </w:rPr>
          <w:fldChar w:fldCharType="begin"/>
        </w:r>
        <w:r w:rsidR="00EF1701">
          <w:rPr>
            <w:noProof/>
            <w:webHidden/>
          </w:rPr>
          <w:instrText xml:space="preserve"> PAGEREF _Toc459835051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2" w:history="1">
        <w:r w:rsidR="00EF1701" w:rsidRPr="008939C6">
          <w:rPr>
            <w:rStyle w:val="Hyperlink"/>
            <w:noProof/>
          </w:rPr>
          <w:t>grain moisture meter.</w:t>
        </w:r>
        <w:r w:rsidR="00EF1701">
          <w:rPr>
            <w:noProof/>
            <w:webHidden/>
          </w:rPr>
          <w:tab/>
        </w:r>
        <w:r w:rsidR="00EF1701">
          <w:rPr>
            <w:noProof/>
            <w:webHidden/>
          </w:rPr>
          <w:fldChar w:fldCharType="begin"/>
        </w:r>
        <w:r w:rsidR="00EF1701">
          <w:rPr>
            <w:noProof/>
            <w:webHidden/>
          </w:rPr>
          <w:instrText xml:space="preserve"> PAGEREF _Toc459835052 \h </w:instrText>
        </w:r>
        <w:r w:rsidR="00EF1701">
          <w:rPr>
            <w:noProof/>
            <w:webHidden/>
          </w:rPr>
        </w:r>
        <w:r w:rsidR="00EF1701">
          <w:rPr>
            <w:noProof/>
            <w:webHidden/>
          </w:rPr>
          <w:fldChar w:fldCharType="separate"/>
        </w:r>
        <w:r>
          <w:rPr>
            <w:noProof/>
            <w:webHidden/>
          </w:rPr>
          <w:t>1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3" w:history="1">
        <w:r w:rsidR="00EF1701" w:rsidRPr="008939C6">
          <w:rPr>
            <w:rStyle w:val="Hyperlink"/>
            <w:noProof/>
          </w:rPr>
          <w:t>grain sample.</w:t>
        </w:r>
        <w:r w:rsidR="00EF1701">
          <w:rPr>
            <w:noProof/>
            <w:webHidden/>
          </w:rPr>
          <w:tab/>
        </w:r>
        <w:r w:rsidR="00EF1701">
          <w:rPr>
            <w:noProof/>
            <w:webHidden/>
          </w:rPr>
          <w:fldChar w:fldCharType="begin"/>
        </w:r>
        <w:r w:rsidR="00EF1701">
          <w:rPr>
            <w:noProof/>
            <w:webHidden/>
          </w:rPr>
          <w:instrText xml:space="preserve"> PAGEREF _Toc459835053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4" w:history="1">
        <w:r w:rsidR="00EF1701" w:rsidRPr="008939C6">
          <w:rPr>
            <w:rStyle w:val="Hyperlink"/>
            <w:noProof/>
          </w:rPr>
          <w:t>grain</w:t>
        </w:r>
        <w:r w:rsidR="00EF1701" w:rsidRPr="008939C6">
          <w:rPr>
            <w:rStyle w:val="Hyperlink"/>
            <w:noProof/>
          </w:rPr>
          <w:noBreakHyphen/>
          <w:t>test scale.</w:t>
        </w:r>
        <w:r w:rsidR="00EF1701">
          <w:rPr>
            <w:noProof/>
            <w:webHidden/>
          </w:rPr>
          <w:tab/>
        </w:r>
        <w:r w:rsidR="00EF1701">
          <w:rPr>
            <w:noProof/>
            <w:webHidden/>
          </w:rPr>
          <w:fldChar w:fldCharType="begin"/>
        </w:r>
        <w:r w:rsidR="00EF1701">
          <w:rPr>
            <w:noProof/>
            <w:webHidden/>
          </w:rPr>
          <w:instrText xml:space="preserve"> PAGEREF _Toc459835054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5" w:history="1">
        <w:r w:rsidR="00EF1701" w:rsidRPr="008939C6">
          <w:rPr>
            <w:rStyle w:val="Hyperlink"/>
            <w:noProof/>
          </w:rPr>
          <w:t>grain type.</w:t>
        </w:r>
        <w:r w:rsidR="00EF1701">
          <w:rPr>
            <w:noProof/>
            <w:webHidden/>
          </w:rPr>
          <w:tab/>
        </w:r>
        <w:r w:rsidR="00EF1701">
          <w:rPr>
            <w:noProof/>
            <w:webHidden/>
          </w:rPr>
          <w:fldChar w:fldCharType="begin"/>
        </w:r>
        <w:r w:rsidR="00EF1701">
          <w:rPr>
            <w:noProof/>
            <w:webHidden/>
          </w:rPr>
          <w:instrText xml:space="preserve"> PAGEREF _Toc459835055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6" w:history="1">
        <w:r w:rsidR="00EF1701" w:rsidRPr="008939C6">
          <w:rPr>
            <w:rStyle w:val="Hyperlink"/>
            <w:noProof/>
          </w:rPr>
          <w:t>gravity discharge.</w:t>
        </w:r>
        <w:r w:rsidR="00EF1701">
          <w:rPr>
            <w:noProof/>
            <w:webHidden/>
          </w:rPr>
          <w:tab/>
        </w:r>
        <w:r w:rsidR="00EF1701">
          <w:rPr>
            <w:noProof/>
            <w:webHidden/>
          </w:rPr>
          <w:fldChar w:fldCharType="begin"/>
        </w:r>
        <w:r w:rsidR="00EF1701">
          <w:rPr>
            <w:noProof/>
            <w:webHidden/>
          </w:rPr>
          <w:instrText xml:space="preserve"> PAGEREF _Toc459835056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57" w:history="1">
        <w:r w:rsidR="00EF1701" w:rsidRPr="008939C6">
          <w:rPr>
            <w:rStyle w:val="Hyperlink"/>
            <w:noProof/>
          </w:rPr>
          <w:t>H</w:t>
        </w:r>
        <w:r w:rsidR="00EF1701">
          <w:rPr>
            <w:noProof/>
            <w:webHidden/>
          </w:rPr>
          <w:tab/>
        </w:r>
        <w:r w:rsidR="00EF1701">
          <w:rPr>
            <w:noProof/>
            <w:webHidden/>
          </w:rPr>
          <w:fldChar w:fldCharType="begin"/>
        </w:r>
        <w:r w:rsidR="00EF1701">
          <w:rPr>
            <w:noProof/>
            <w:webHidden/>
          </w:rPr>
          <w:instrText xml:space="preserve"> PAGEREF _Toc459835057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8" w:history="1">
        <w:r w:rsidR="00EF1701" w:rsidRPr="008939C6">
          <w:rPr>
            <w:rStyle w:val="Hyperlink"/>
            <w:noProof/>
          </w:rPr>
          <w:t>head pulley.</w:t>
        </w:r>
        <w:r w:rsidR="00EF1701">
          <w:rPr>
            <w:noProof/>
            <w:webHidden/>
          </w:rPr>
          <w:tab/>
        </w:r>
        <w:r w:rsidR="00EF1701">
          <w:rPr>
            <w:noProof/>
            <w:webHidden/>
          </w:rPr>
          <w:fldChar w:fldCharType="begin"/>
        </w:r>
        <w:r w:rsidR="00EF1701">
          <w:rPr>
            <w:noProof/>
            <w:webHidden/>
          </w:rPr>
          <w:instrText xml:space="preserve"> PAGEREF _Toc459835058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59" w:history="1">
        <w:r w:rsidR="00EF1701" w:rsidRPr="008939C6">
          <w:rPr>
            <w:rStyle w:val="Hyperlink"/>
            <w:noProof/>
          </w:rPr>
          <w:t>hexahedron.</w:t>
        </w:r>
        <w:r w:rsidR="00EF1701">
          <w:rPr>
            <w:noProof/>
            <w:webHidden/>
          </w:rPr>
          <w:tab/>
        </w:r>
        <w:r w:rsidR="00EF1701">
          <w:rPr>
            <w:noProof/>
            <w:webHidden/>
          </w:rPr>
          <w:fldChar w:fldCharType="begin"/>
        </w:r>
        <w:r w:rsidR="00EF1701">
          <w:rPr>
            <w:noProof/>
            <w:webHidden/>
          </w:rPr>
          <w:instrText xml:space="preserve"> PAGEREF _Toc459835059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0" w:history="1">
        <w:r w:rsidR="00EF1701" w:rsidRPr="008939C6">
          <w:rPr>
            <w:rStyle w:val="Hyperlink"/>
            <w:noProof/>
          </w:rPr>
          <w:t>hired.</w:t>
        </w:r>
        <w:r w:rsidR="00EF1701">
          <w:rPr>
            <w:noProof/>
            <w:webHidden/>
          </w:rPr>
          <w:tab/>
        </w:r>
        <w:r w:rsidR="00EF1701">
          <w:rPr>
            <w:noProof/>
            <w:webHidden/>
          </w:rPr>
          <w:fldChar w:fldCharType="begin"/>
        </w:r>
        <w:r w:rsidR="00EF1701">
          <w:rPr>
            <w:noProof/>
            <w:webHidden/>
          </w:rPr>
          <w:instrText xml:space="preserve"> PAGEREF _Toc459835060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1" w:history="1">
        <w:r w:rsidR="00EF1701" w:rsidRPr="008939C6">
          <w:rPr>
            <w:rStyle w:val="Hyperlink"/>
            <w:noProof/>
          </w:rPr>
          <w:t>hopper scale.</w:t>
        </w:r>
        <w:r w:rsidR="00EF1701">
          <w:rPr>
            <w:noProof/>
            <w:webHidden/>
          </w:rPr>
          <w:tab/>
        </w:r>
        <w:r w:rsidR="00EF1701">
          <w:rPr>
            <w:noProof/>
            <w:webHidden/>
          </w:rPr>
          <w:fldChar w:fldCharType="begin"/>
        </w:r>
        <w:r w:rsidR="00EF1701">
          <w:rPr>
            <w:noProof/>
            <w:webHidden/>
          </w:rPr>
          <w:instrText xml:space="preserve"> PAGEREF _Toc459835061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62" w:history="1">
        <w:r w:rsidR="00EF1701" w:rsidRPr="008939C6">
          <w:rPr>
            <w:rStyle w:val="Hyperlink"/>
            <w:noProof/>
          </w:rPr>
          <w:t>I</w:t>
        </w:r>
        <w:r w:rsidR="00EF1701">
          <w:rPr>
            <w:noProof/>
            <w:webHidden/>
          </w:rPr>
          <w:tab/>
        </w:r>
        <w:r w:rsidR="00EF1701">
          <w:rPr>
            <w:noProof/>
            <w:webHidden/>
          </w:rPr>
          <w:fldChar w:fldCharType="begin"/>
        </w:r>
        <w:r w:rsidR="00EF1701">
          <w:rPr>
            <w:noProof/>
            <w:webHidden/>
          </w:rPr>
          <w:instrText xml:space="preserve"> PAGEREF _Toc459835062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3" w:history="1">
        <w:r w:rsidR="00EF1701" w:rsidRPr="008939C6">
          <w:rPr>
            <w:rStyle w:val="Hyperlink"/>
            <w:noProof/>
          </w:rPr>
          <w:t>idlers or idler rollers.</w:t>
        </w:r>
        <w:r w:rsidR="00EF1701">
          <w:rPr>
            <w:noProof/>
            <w:webHidden/>
          </w:rPr>
          <w:tab/>
        </w:r>
        <w:r w:rsidR="00EF1701">
          <w:rPr>
            <w:noProof/>
            <w:webHidden/>
          </w:rPr>
          <w:fldChar w:fldCharType="begin"/>
        </w:r>
        <w:r w:rsidR="00EF1701">
          <w:rPr>
            <w:noProof/>
            <w:webHidden/>
          </w:rPr>
          <w:instrText xml:space="preserve"> PAGEREF _Toc459835063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4" w:history="1">
        <w:r w:rsidR="00EF1701" w:rsidRPr="008939C6">
          <w:rPr>
            <w:rStyle w:val="Hyperlink"/>
            <w:noProof/>
          </w:rPr>
          <w:t>idler space.</w:t>
        </w:r>
        <w:r w:rsidR="00EF1701">
          <w:rPr>
            <w:noProof/>
            <w:webHidden/>
          </w:rPr>
          <w:tab/>
        </w:r>
        <w:r w:rsidR="00EF1701">
          <w:rPr>
            <w:noProof/>
            <w:webHidden/>
          </w:rPr>
          <w:fldChar w:fldCharType="begin"/>
        </w:r>
        <w:r w:rsidR="00EF1701">
          <w:rPr>
            <w:noProof/>
            <w:webHidden/>
          </w:rPr>
          <w:instrText xml:space="preserve"> PAGEREF _Toc459835064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5" w:history="1">
        <w:r w:rsidR="00EF1701" w:rsidRPr="008939C6">
          <w:rPr>
            <w:rStyle w:val="Hyperlink"/>
            <w:noProof/>
          </w:rPr>
          <w:t>increasing</w:t>
        </w:r>
        <w:r w:rsidR="00EF1701" w:rsidRPr="008939C6">
          <w:rPr>
            <w:rStyle w:val="Hyperlink"/>
            <w:noProof/>
          </w:rPr>
          <w:noBreakHyphen/>
          <w:t>load test.</w:t>
        </w:r>
        <w:r w:rsidR="00EF1701">
          <w:rPr>
            <w:noProof/>
            <w:webHidden/>
          </w:rPr>
          <w:tab/>
        </w:r>
        <w:r w:rsidR="00EF1701">
          <w:rPr>
            <w:noProof/>
            <w:webHidden/>
          </w:rPr>
          <w:fldChar w:fldCharType="begin"/>
        </w:r>
        <w:r w:rsidR="00EF1701">
          <w:rPr>
            <w:noProof/>
            <w:webHidden/>
          </w:rPr>
          <w:instrText xml:space="preserve"> PAGEREF _Toc459835065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6" w:history="1">
        <w:r w:rsidR="00EF1701" w:rsidRPr="008939C6">
          <w:rPr>
            <w:rStyle w:val="Hyperlink"/>
            <w:noProof/>
          </w:rPr>
          <w:t>increment.</w:t>
        </w:r>
        <w:r w:rsidR="00EF1701">
          <w:rPr>
            <w:noProof/>
            <w:webHidden/>
          </w:rPr>
          <w:tab/>
        </w:r>
        <w:r w:rsidR="00EF1701">
          <w:rPr>
            <w:noProof/>
            <w:webHidden/>
          </w:rPr>
          <w:fldChar w:fldCharType="begin"/>
        </w:r>
        <w:r w:rsidR="00EF1701">
          <w:rPr>
            <w:noProof/>
            <w:webHidden/>
          </w:rPr>
          <w:instrText xml:space="preserve"> PAGEREF _Toc459835066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7" w:history="1">
        <w:r w:rsidR="00EF1701" w:rsidRPr="008939C6">
          <w:rPr>
            <w:rStyle w:val="Hyperlink"/>
            <w:noProof/>
          </w:rPr>
          <w:t>index of an indicator.</w:t>
        </w:r>
        <w:r w:rsidR="00EF1701">
          <w:rPr>
            <w:noProof/>
            <w:webHidden/>
          </w:rPr>
          <w:tab/>
        </w:r>
        <w:r w:rsidR="00EF1701">
          <w:rPr>
            <w:noProof/>
            <w:webHidden/>
          </w:rPr>
          <w:fldChar w:fldCharType="begin"/>
        </w:r>
        <w:r w:rsidR="00EF1701">
          <w:rPr>
            <w:noProof/>
            <w:webHidden/>
          </w:rPr>
          <w:instrText xml:space="preserve"> PAGEREF _Toc459835067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8" w:history="1">
        <w:r w:rsidR="00EF1701" w:rsidRPr="008939C6">
          <w:rPr>
            <w:rStyle w:val="Hyperlink"/>
            <w:noProof/>
          </w:rPr>
          <w:t>indicating element</w:t>
        </w:r>
        <w:r w:rsidR="00EF1701">
          <w:rPr>
            <w:noProof/>
            <w:webHidden/>
          </w:rPr>
          <w:tab/>
        </w:r>
        <w:r w:rsidR="00EF1701">
          <w:rPr>
            <w:noProof/>
            <w:webHidden/>
          </w:rPr>
          <w:fldChar w:fldCharType="begin"/>
        </w:r>
        <w:r w:rsidR="00EF1701">
          <w:rPr>
            <w:noProof/>
            <w:webHidden/>
          </w:rPr>
          <w:instrText xml:space="preserve"> PAGEREF _Toc459835068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69" w:history="1">
        <w:r w:rsidR="00EF1701" w:rsidRPr="008939C6">
          <w:rPr>
            <w:rStyle w:val="Hyperlink"/>
            <w:noProof/>
          </w:rPr>
          <w:t>indicator, balance.</w:t>
        </w:r>
        <w:r w:rsidR="00EF1701">
          <w:rPr>
            <w:noProof/>
            <w:webHidden/>
          </w:rPr>
          <w:tab/>
        </w:r>
        <w:r w:rsidR="00EF1701">
          <w:rPr>
            <w:noProof/>
            <w:webHidden/>
          </w:rPr>
          <w:fldChar w:fldCharType="begin"/>
        </w:r>
        <w:r w:rsidR="00EF1701">
          <w:rPr>
            <w:noProof/>
            <w:webHidden/>
          </w:rPr>
          <w:instrText xml:space="preserve"> PAGEREF _Toc459835069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0" w:history="1">
        <w:r w:rsidR="00EF1701" w:rsidRPr="008939C6">
          <w:rPr>
            <w:rStyle w:val="Hyperlink"/>
            <w:noProof/>
          </w:rPr>
          <w:t>initial distance or time interval.</w:t>
        </w:r>
        <w:r w:rsidR="00EF1701">
          <w:rPr>
            <w:noProof/>
            <w:webHidden/>
          </w:rPr>
          <w:tab/>
        </w:r>
        <w:r w:rsidR="00EF1701">
          <w:rPr>
            <w:noProof/>
            <w:webHidden/>
          </w:rPr>
          <w:fldChar w:fldCharType="begin"/>
        </w:r>
        <w:r w:rsidR="00EF1701">
          <w:rPr>
            <w:noProof/>
            <w:webHidden/>
          </w:rPr>
          <w:instrText xml:space="preserve"> PAGEREF _Toc459835070 \h </w:instrText>
        </w:r>
        <w:r w:rsidR="00EF1701">
          <w:rPr>
            <w:noProof/>
            <w:webHidden/>
          </w:rPr>
        </w:r>
        <w:r w:rsidR="00EF1701">
          <w:rPr>
            <w:noProof/>
            <w:webHidden/>
          </w:rPr>
          <w:fldChar w:fldCharType="separate"/>
        </w:r>
        <w:r>
          <w:rPr>
            <w:noProof/>
            <w:webHidden/>
          </w:rPr>
          <w:t>1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1" w:history="1">
        <w:r w:rsidR="00EF1701" w:rsidRPr="008939C6">
          <w:rPr>
            <w:rStyle w:val="Hyperlink"/>
            <w:noProof/>
          </w:rPr>
          <w:t>initial zero-setting mechanism.</w:t>
        </w:r>
        <w:r w:rsidR="00EF1701">
          <w:rPr>
            <w:noProof/>
            <w:webHidden/>
          </w:rPr>
          <w:tab/>
        </w:r>
        <w:r w:rsidR="00EF1701">
          <w:rPr>
            <w:noProof/>
            <w:webHidden/>
          </w:rPr>
          <w:fldChar w:fldCharType="begin"/>
        </w:r>
        <w:r w:rsidR="00EF1701">
          <w:rPr>
            <w:noProof/>
            <w:webHidden/>
          </w:rPr>
          <w:instrText xml:space="preserve"> PAGEREF _Toc459835071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2" w:history="1">
        <w:r w:rsidR="00EF1701" w:rsidRPr="008939C6">
          <w:rPr>
            <w:rStyle w:val="Hyperlink"/>
            <w:noProof/>
          </w:rPr>
          <w:t>in</w:t>
        </w:r>
        <w:r w:rsidR="00EF1701" w:rsidRPr="008939C6">
          <w:rPr>
            <w:rStyle w:val="Hyperlink"/>
            <w:noProof/>
          </w:rPr>
          <w:noBreakHyphen/>
          <w:t>service light indicator.</w:t>
        </w:r>
        <w:r w:rsidR="00EF1701">
          <w:rPr>
            <w:noProof/>
            <w:webHidden/>
          </w:rPr>
          <w:tab/>
        </w:r>
        <w:r w:rsidR="00EF1701">
          <w:rPr>
            <w:noProof/>
            <w:webHidden/>
          </w:rPr>
          <w:fldChar w:fldCharType="begin"/>
        </w:r>
        <w:r w:rsidR="00EF1701">
          <w:rPr>
            <w:noProof/>
            <w:webHidden/>
          </w:rPr>
          <w:instrText xml:space="preserve"> PAGEREF _Toc459835072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3" w:history="1">
        <w:r w:rsidR="00EF1701" w:rsidRPr="008939C6">
          <w:rPr>
            <w:rStyle w:val="Hyperlink"/>
            <w:noProof/>
          </w:rPr>
          <w:t>integrator.</w:t>
        </w:r>
        <w:r w:rsidR="00EF1701">
          <w:rPr>
            <w:noProof/>
            <w:webHidden/>
          </w:rPr>
          <w:tab/>
        </w:r>
        <w:r w:rsidR="00EF1701">
          <w:rPr>
            <w:noProof/>
            <w:webHidden/>
          </w:rPr>
          <w:fldChar w:fldCharType="begin"/>
        </w:r>
        <w:r w:rsidR="00EF1701">
          <w:rPr>
            <w:noProof/>
            <w:webHidden/>
          </w:rPr>
          <w:instrText xml:space="preserve"> PAGEREF _Toc459835073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4" w:history="1">
        <w:r w:rsidR="00EF1701" w:rsidRPr="008939C6">
          <w:rPr>
            <w:rStyle w:val="Hyperlink"/>
            <w:noProof/>
          </w:rPr>
          <w:t>interval, clear, between graduations.</w:t>
        </w:r>
        <w:r w:rsidR="00EF1701">
          <w:rPr>
            <w:noProof/>
            <w:webHidden/>
          </w:rPr>
          <w:tab/>
        </w:r>
        <w:r w:rsidR="00EF1701">
          <w:rPr>
            <w:noProof/>
            <w:webHidden/>
          </w:rPr>
          <w:fldChar w:fldCharType="begin"/>
        </w:r>
        <w:r w:rsidR="00EF1701">
          <w:rPr>
            <w:noProof/>
            <w:webHidden/>
          </w:rPr>
          <w:instrText xml:space="preserve"> PAGEREF _Toc459835074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5" w:history="1">
        <w:r w:rsidR="00EF1701" w:rsidRPr="008939C6">
          <w:rPr>
            <w:rStyle w:val="Hyperlink"/>
            <w:noProof/>
          </w:rPr>
          <w:t>interval, graduated.</w:t>
        </w:r>
        <w:r w:rsidR="00EF1701">
          <w:rPr>
            <w:noProof/>
            <w:webHidden/>
          </w:rPr>
          <w:tab/>
        </w:r>
        <w:r w:rsidR="00EF1701">
          <w:rPr>
            <w:noProof/>
            <w:webHidden/>
          </w:rPr>
          <w:fldChar w:fldCharType="begin"/>
        </w:r>
        <w:r w:rsidR="00EF1701">
          <w:rPr>
            <w:noProof/>
            <w:webHidden/>
          </w:rPr>
          <w:instrText xml:space="preserve"> PAGEREF _Toc459835075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6" w:history="1">
        <w:r w:rsidR="00EF1701" w:rsidRPr="008939C6">
          <w:rPr>
            <w:rStyle w:val="Hyperlink"/>
            <w:noProof/>
          </w:rPr>
          <w:t>irregularly-shaped object.</w:t>
        </w:r>
        <w:r w:rsidR="00EF1701">
          <w:rPr>
            <w:noProof/>
            <w:webHidden/>
          </w:rPr>
          <w:tab/>
        </w:r>
        <w:r w:rsidR="00EF1701">
          <w:rPr>
            <w:noProof/>
            <w:webHidden/>
          </w:rPr>
          <w:fldChar w:fldCharType="begin"/>
        </w:r>
        <w:r w:rsidR="00EF1701">
          <w:rPr>
            <w:noProof/>
            <w:webHidden/>
          </w:rPr>
          <w:instrText xml:space="preserve"> PAGEREF _Toc459835076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77" w:history="1">
        <w:r w:rsidR="00EF1701" w:rsidRPr="008939C6">
          <w:rPr>
            <w:rStyle w:val="Hyperlink"/>
            <w:noProof/>
          </w:rPr>
          <w:t>J</w:t>
        </w:r>
        <w:r w:rsidR="00EF1701">
          <w:rPr>
            <w:noProof/>
            <w:webHidden/>
          </w:rPr>
          <w:tab/>
        </w:r>
        <w:r w:rsidR="00EF1701">
          <w:rPr>
            <w:noProof/>
            <w:webHidden/>
          </w:rPr>
          <w:fldChar w:fldCharType="begin"/>
        </w:r>
        <w:r w:rsidR="00EF1701">
          <w:rPr>
            <w:noProof/>
            <w:webHidden/>
          </w:rPr>
          <w:instrText xml:space="preserve"> PAGEREF _Toc459835077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78" w:history="1">
        <w:r w:rsidR="00EF1701" w:rsidRPr="008939C6">
          <w:rPr>
            <w:rStyle w:val="Hyperlink"/>
            <w:noProof/>
          </w:rPr>
          <w:t>jewelers’ scale.</w:t>
        </w:r>
        <w:r w:rsidR="00EF1701">
          <w:rPr>
            <w:noProof/>
            <w:webHidden/>
          </w:rPr>
          <w:tab/>
        </w:r>
        <w:r w:rsidR="00EF1701">
          <w:rPr>
            <w:noProof/>
            <w:webHidden/>
          </w:rPr>
          <w:fldChar w:fldCharType="begin"/>
        </w:r>
        <w:r w:rsidR="00EF1701">
          <w:rPr>
            <w:noProof/>
            <w:webHidden/>
          </w:rPr>
          <w:instrText xml:space="preserve"> PAGEREF _Toc459835078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79" w:history="1">
        <w:r w:rsidR="00EF1701" w:rsidRPr="008939C6">
          <w:rPr>
            <w:rStyle w:val="Hyperlink"/>
            <w:noProof/>
          </w:rPr>
          <w:t>K</w:t>
        </w:r>
        <w:r w:rsidR="00EF1701">
          <w:rPr>
            <w:noProof/>
            <w:webHidden/>
          </w:rPr>
          <w:tab/>
        </w:r>
        <w:r w:rsidR="00EF1701">
          <w:rPr>
            <w:noProof/>
            <w:webHidden/>
          </w:rPr>
          <w:fldChar w:fldCharType="begin"/>
        </w:r>
        <w:r w:rsidR="00EF1701">
          <w:rPr>
            <w:noProof/>
            <w:webHidden/>
          </w:rPr>
          <w:instrText xml:space="preserve"> PAGEREF _Toc459835079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0" w:history="1">
        <w:r w:rsidR="00EF1701" w:rsidRPr="008939C6">
          <w:rPr>
            <w:rStyle w:val="Hyperlink"/>
            <w:noProof/>
          </w:rPr>
          <w:t>kind of grain.</w:t>
        </w:r>
        <w:r w:rsidR="00EF1701">
          <w:rPr>
            <w:noProof/>
            <w:webHidden/>
          </w:rPr>
          <w:tab/>
        </w:r>
        <w:r w:rsidR="00EF1701">
          <w:rPr>
            <w:noProof/>
            <w:webHidden/>
          </w:rPr>
          <w:fldChar w:fldCharType="begin"/>
        </w:r>
        <w:r w:rsidR="00EF1701">
          <w:rPr>
            <w:noProof/>
            <w:webHidden/>
          </w:rPr>
          <w:instrText xml:space="preserve"> PAGEREF _Toc459835080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81" w:history="1">
        <w:r w:rsidR="00EF1701" w:rsidRPr="008939C6">
          <w:rPr>
            <w:rStyle w:val="Hyperlink"/>
            <w:noProof/>
          </w:rPr>
          <w:t>L</w:t>
        </w:r>
        <w:r w:rsidR="00EF1701">
          <w:rPr>
            <w:noProof/>
            <w:webHidden/>
          </w:rPr>
          <w:tab/>
        </w:r>
        <w:r w:rsidR="00EF1701">
          <w:rPr>
            <w:noProof/>
            <w:webHidden/>
          </w:rPr>
          <w:fldChar w:fldCharType="begin"/>
        </w:r>
        <w:r w:rsidR="00EF1701">
          <w:rPr>
            <w:noProof/>
            <w:webHidden/>
          </w:rPr>
          <w:instrText xml:space="preserve"> PAGEREF _Toc459835081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2" w:history="1">
        <w:r w:rsidR="00EF1701" w:rsidRPr="008939C6">
          <w:rPr>
            <w:rStyle w:val="Hyperlink"/>
            <w:noProof/>
          </w:rPr>
          <w:t>label.</w:t>
        </w:r>
        <w:r w:rsidR="00EF1701">
          <w:rPr>
            <w:noProof/>
            <w:webHidden/>
          </w:rPr>
          <w:tab/>
        </w:r>
        <w:r w:rsidR="00EF1701">
          <w:rPr>
            <w:noProof/>
            <w:webHidden/>
          </w:rPr>
          <w:fldChar w:fldCharType="begin"/>
        </w:r>
        <w:r w:rsidR="00EF1701">
          <w:rPr>
            <w:noProof/>
            <w:webHidden/>
          </w:rPr>
          <w:instrText xml:space="preserve"> PAGEREF _Toc459835082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3" w:history="1">
        <w:r w:rsidR="00EF1701" w:rsidRPr="008939C6">
          <w:rPr>
            <w:rStyle w:val="Hyperlink"/>
            <w:noProof/>
          </w:rPr>
          <w:t>large</w:t>
        </w:r>
        <w:r w:rsidR="00EF1701" w:rsidRPr="008939C6">
          <w:rPr>
            <w:rStyle w:val="Hyperlink"/>
            <w:noProof/>
          </w:rPr>
          <w:noBreakHyphen/>
          <w:t>delivery device.</w:t>
        </w:r>
        <w:r w:rsidR="00EF1701">
          <w:rPr>
            <w:noProof/>
            <w:webHidden/>
          </w:rPr>
          <w:tab/>
        </w:r>
        <w:r w:rsidR="00EF1701">
          <w:rPr>
            <w:noProof/>
            <w:webHidden/>
          </w:rPr>
          <w:fldChar w:fldCharType="begin"/>
        </w:r>
        <w:r w:rsidR="00EF1701">
          <w:rPr>
            <w:noProof/>
            <w:webHidden/>
          </w:rPr>
          <w:instrText xml:space="preserve"> PAGEREF _Toc459835083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4" w:history="1">
        <w:r w:rsidR="00EF1701" w:rsidRPr="008939C6">
          <w:rPr>
            <w:rStyle w:val="Hyperlink"/>
            <w:noProof/>
          </w:rPr>
          <w:t>laundry</w:t>
        </w:r>
        <w:r w:rsidR="00EF1701" w:rsidRPr="008939C6">
          <w:rPr>
            <w:rStyle w:val="Hyperlink"/>
            <w:noProof/>
          </w:rPr>
          <w:noBreakHyphen/>
          <w:t>drier timer.</w:t>
        </w:r>
        <w:r w:rsidR="00EF1701">
          <w:rPr>
            <w:noProof/>
            <w:webHidden/>
          </w:rPr>
          <w:tab/>
        </w:r>
        <w:r w:rsidR="00EF1701">
          <w:rPr>
            <w:noProof/>
            <w:webHidden/>
          </w:rPr>
          <w:fldChar w:fldCharType="begin"/>
        </w:r>
        <w:r w:rsidR="00EF1701">
          <w:rPr>
            <w:noProof/>
            <w:webHidden/>
          </w:rPr>
          <w:instrText xml:space="preserve"> PAGEREF _Toc459835084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5" w:history="1">
        <w:r w:rsidR="00EF1701" w:rsidRPr="008939C6">
          <w:rPr>
            <w:rStyle w:val="Hyperlink"/>
            <w:noProof/>
          </w:rPr>
          <w:t>liquefied petroleum gas.</w:t>
        </w:r>
        <w:r w:rsidR="00EF1701">
          <w:rPr>
            <w:noProof/>
            <w:webHidden/>
          </w:rPr>
          <w:tab/>
        </w:r>
        <w:r w:rsidR="00EF1701">
          <w:rPr>
            <w:noProof/>
            <w:webHidden/>
          </w:rPr>
          <w:fldChar w:fldCharType="begin"/>
        </w:r>
        <w:r w:rsidR="00EF1701">
          <w:rPr>
            <w:noProof/>
            <w:webHidden/>
          </w:rPr>
          <w:instrText xml:space="preserve"> PAGEREF _Toc459835085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6" w:history="1">
        <w:r w:rsidR="00EF1701" w:rsidRPr="008939C6">
          <w:rPr>
            <w:rStyle w:val="Hyperlink"/>
            <w:noProof/>
          </w:rPr>
          <w:t>liquefied petroleum gas liquid</w:t>
        </w:r>
        <w:r w:rsidR="00EF1701" w:rsidRPr="008939C6">
          <w:rPr>
            <w:rStyle w:val="Hyperlink"/>
            <w:noProof/>
          </w:rPr>
          <w:noBreakHyphen/>
          <w:t>measuring device.</w:t>
        </w:r>
        <w:r w:rsidR="00EF1701">
          <w:rPr>
            <w:noProof/>
            <w:webHidden/>
          </w:rPr>
          <w:tab/>
        </w:r>
        <w:r w:rsidR="00EF1701">
          <w:rPr>
            <w:noProof/>
            <w:webHidden/>
          </w:rPr>
          <w:fldChar w:fldCharType="begin"/>
        </w:r>
        <w:r w:rsidR="00EF1701">
          <w:rPr>
            <w:noProof/>
            <w:webHidden/>
          </w:rPr>
          <w:instrText xml:space="preserve"> PAGEREF _Toc459835086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7" w:history="1">
        <w:r w:rsidR="00EF1701" w:rsidRPr="008939C6">
          <w:rPr>
            <w:rStyle w:val="Hyperlink"/>
            <w:noProof/>
          </w:rPr>
          <w:t>liquefied petroleum gas vapor</w:t>
        </w:r>
        <w:r w:rsidR="00EF1701" w:rsidRPr="008939C6">
          <w:rPr>
            <w:rStyle w:val="Hyperlink"/>
            <w:noProof/>
          </w:rPr>
          <w:noBreakHyphen/>
          <w:t>measuring device.</w:t>
        </w:r>
        <w:r w:rsidR="00EF1701">
          <w:rPr>
            <w:noProof/>
            <w:webHidden/>
          </w:rPr>
          <w:tab/>
        </w:r>
        <w:r w:rsidR="00EF1701">
          <w:rPr>
            <w:noProof/>
            <w:webHidden/>
          </w:rPr>
          <w:fldChar w:fldCharType="begin"/>
        </w:r>
        <w:r w:rsidR="00EF1701">
          <w:rPr>
            <w:noProof/>
            <w:webHidden/>
          </w:rPr>
          <w:instrText xml:space="preserve"> PAGEREF _Toc459835087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8" w:history="1">
        <w:r w:rsidR="00EF1701" w:rsidRPr="008939C6">
          <w:rPr>
            <w:rStyle w:val="Hyperlink"/>
            <w:noProof/>
          </w:rPr>
          <w:t>liquid fuel.</w:t>
        </w:r>
        <w:r w:rsidR="00EF1701">
          <w:rPr>
            <w:noProof/>
            <w:webHidden/>
          </w:rPr>
          <w:tab/>
        </w:r>
        <w:r w:rsidR="00EF1701">
          <w:rPr>
            <w:noProof/>
            <w:webHidden/>
          </w:rPr>
          <w:fldChar w:fldCharType="begin"/>
        </w:r>
        <w:r w:rsidR="00EF1701">
          <w:rPr>
            <w:noProof/>
            <w:webHidden/>
          </w:rPr>
          <w:instrText xml:space="preserve"> PAGEREF _Toc459835088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89" w:history="1">
        <w:r w:rsidR="00EF1701" w:rsidRPr="008939C6">
          <w:rPr>
            <w:rStyle w:val="Hyperlink"/>
            <w:noProof/>
          </w:rPr>
          <w:t>liquid</w:t>
        </w:r>
        <w:r w:rsidR="00EF1701" w:rsidRPr="008939C6">
          <w:rPr>
            <w:rStyle w:val="Hyperlink"/>
            <w:noProof/>
          </w:rPr>
          <w:noBreakHyphen/>
          <w:t>fuel device</w:t>
        </w:r>
        <w:r w:rsidR="00EF1701">
          <w:rPr>
            <w:noProof/>
            <w:webHidden/>
          </w:rPr>
          <w:tab/>
        </w:r>
        <w:r w:rsidR="00EF1701">
          <w:rPr>
            <w:noProof/>
            <w:webHidden/>
          </w:rPr>
          <w:fldChar w:fldCharType="begin"/>
        </w:r>
        <w:r w:rsidR="00EF1701">
          <w:rPr>
            <w:noProof/>
            <w:webHidden/>
          </w:rPr>
          <w:instrText xml:space="preserve"> PAGEREF _Toc459835089 \h </w:instrText>
        </w:r>
        <w:r w:rsidR="00EF1701">
          <w:rPr>
            <w:noProof/>
            <w:webHidden/>
          </w:rPr>
        </w:r>
        <w:r w:rsidR="00EF1701">
          <w:rPr>
            <w:noProof/>
            <w:webHidden/>
          </w:rPr>
          <w:fldChar w:fldCharType="separate"/>
        </w:r>
        <w:r>
          <w:rPr>
            <w:noProof/>
            <w:webHidden/>
          </w:rPr>
          <w:t>1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0" w:history="1">
        <w:r w:rsidR="00EF1701" w:rsidRPr="008939C6">
          <w:rPr>
            <w:rStyle w:val="Hyperlink"/>
            <w:noProof/>
          </w:rPr>
          <w:t>liquid</w:t>
        </w:r>
        <w:r w:rsidR="00EF1701" w:rsidRPr="008939C6">
          <w:rPr>
            <w:rStyle w:val="Hyperlink"/>
            <w:noProof/>
          </w:rPr>
          <w:noBreakHyphen/>
          <w:t>measuring device.</w:t>
        </w:r>
        <w:r w:rsidR="00EF1701">
          <w:rPr>
            <w:noProof/>
            <w:webHidden/>
          </w:rPr>
          <w:tab/>
        </w:r>
        <w:r w:rsidR="00EF1701">
          <w:rPr>
            <w:noProof/>
            <w:webHidden/>
          </w:rPr>
          <w:fldChar w:fldCharType="begin"/>
        </w:r>
        <w:r w:rsidR="00EF1701">
          <w:rPr>
            <w:noProof/>
            <w:webHidden/>
          </w:rPr>
          <w:instrText xml:space="preserve"> PAGEREF _Toc459835090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1" w:history="1">
        <w:r w:rsidR="00EF1701" w:rsidRPr="008939C6">
          <w:rPr>
            <w:rStyle w:val="Hyperlink"/>
            <w:noProof/>
          </w:rPr>
          <w:t>liquid volume correction factor.</w:t>
        </w:r>
        <w:r w:rsidR="00EF1701">
          <w:rPr>
            <w:noProof/>
            <w:webHidden/>
          </w:rPr>
          <w:tab/>
        </w:r>
        <w:r w:rsidR="00EF1701">
          <w:rPr>
            <w:noProof/>
            <w:webHidden/>
          </w:rPr>
          <w:fldChar w:fldCharType="begin"/>
        </w:r>
        <w:r w:rsidR="00EF1701">
          <w:rPr>
            <w:noProof/>
            <w:webHidden/>
          </w:rPr>
          <w:instrText xml:space="preserve"> PAGEREF _Toc459835091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2" w:history="1">
        <w:r w:rsidR="00EF1701" w:rsidRPr="008939C6">
          <w:rPr>
            <w:rStyle w:val="Hyperlink"/>
            <w:noProof/>
          </w:rPr>
          <w:t>livestock scale.</w:t>
        </w:r>
        <w:r w:rsidR="00EF1701">
          <w:rPr>
            <w:noProof/>
            <w:webHidden/>
          </w:rPr>
          <w:tab/>
        </w:r>
        <w:r w:rsidR="00EF1701">
          <w:rPr>
            <w:noProof/>
            <w:webHidden/>
          </w:rPr>
          <w:fldChar w:fldCharType="begin"/>
        </w:r>
        <w:r w:rsidR="00EF1701">
          <w:rPr>
            <w:noProof/>
            <w:webHidden/>
          </w:rPr>
          <w:instrText xml:space="preserve"> PAGEREF _Toc459835092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3" w:history="1">
        <w:r w:rsidR="00EF1701" w:rsidRPr="008939C6">
          <w:rPr>
            <w:rStyle w:val="Hyperlink"/>
            <w:noProof/>
          </w:rPr>
          <w:t>load cell.</w:t>
        </w:r>
        <w:r w:rsidR="00EF1701">
          <w:rPr>
            <w:noProof/>
            <w:webHidden/>
          </w:rPr>
          <w:tab/>
        </w:r>
        <w:r w:rsidR="00EF1701">
          <w:rPr>
            <w:noProof/>
            <w:webHidden/>
          </w:rPr>
          <w:fldChar w:fldCharType="begin"/>
        </w:r>
        <w:r w:rsidR="00EF1701">
          <w:rPr>
            <w:noProof/>
            <w:webHidden/>
          </w:rPr>
          <w:instrText xml:space="preserve"> PAGEREF _Toc459835093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4" w:history="1">
        <w:r w:rsidR="00EF1701" w:rsidRPr="008939C6">
          <w:rPr>
            <w:rStyle w:val="Hyperlink"/>
            <w:noProof/>
          </w:rPr>
          <w:t>load cell verification interval (v).</w:t>
        </w:r>
        <w:r w:rsidR="00EF1701">
          <w:rPr>
            <w:noProof/>
            <w:webHidden/>
          </w:rPr>
          <w:tab/>
        </w:r>
        <w:r w:rsidR="00EF1701">
          <w:rPr>
            <w:noProof/>
            <w:webHidden/>
          </w:rPr>
          <w:fldChar w:fldCharType="begin"/>
        </w:r>
        <w:r w:rsidR="00EF1701">
          <w:rPr>
            <w:noProof/>
            <w:webHidden/>
          </w:rPr>
          <w:instrText xml:space="preserve"> PAGEREF _Toc459835094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5" w:history="1">
        <w:r w:rsidR="00EF1701" w:rsidRPr="008939C6">
          <w:rPr>
            <w:rStyle w:val="Hyperlink"/>
            <w:noProof/>
          </w:rPr>
          <w:t>loading point.</w:t>
        </w:r>
        <w:r w:rsidR="00EF1701">
          <w:rPr>
            <w:noProof/>
            <w:webHidden/>
          </w:rPr>
          <w:tab/>
        </w:r>
        <w:r w:rsidR="00EF1701">
          <w:rPr>
            <w:noProof/>
            <w:webHidden/>
          </w:rPr>
          <w:fldChar w:fldCharType="begin"/>
        </w:r>
        <w:r w:rsidR="00EF1701">
          <w:rPr>
            <w:noProof/>
            <w:webHidden/>
          </w:rPr>
          <w:instrText xml:space="preserve"> PAGEREF _Toc459835095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6" w:history="1">
        <w:r w:rsidR="00EF1701" w:rsidRPr="008939C6">
          <w:rPr>
            <w:rStyle w:val="Hyperlink"/>
            <w:noProof/>
          </w:rPr>
          <w:t>load</w:t>
        </w:r>
        <w:r w:rsidR="00EF1701" w:rsidRPr="008939C6">
          <w:rPr>
            <w:rStyle w:val="Hyperlink"/>
            <w:noProof/>
          </w:rPr>
          <w:noBreakHyphen/>
          <w:t>receiving element.</w:t>
        </w:r>
        <w:r w:rsidR="00EF1701">
          <w:rPr>
            <w:noProof/>
            <w:webHidden/>
          </w:rPr>
          <w:tab/>
        </w:r>
        <w:r w:rsidR="00EF1701">
          <w:rPr>
            <w:noProof/>
            <w:webHidden/>
          </w:rPr>
          <w:fldChar w:fldCharType="begin"/>
        </w:r>
        <w:r w:rsidR="00EF1701">
          <w:rPr>
            <w:noProof/>
            <w:webHidden/>
          </w:rPr>
          <w:instrText xml:space="preserve"> PAGEREF _Toc459835096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7" w:history="1">
        <w:r w:rsidR="00EF1701" w:rsidRPr="008939C6">
          <w:rPr>
            <w:rStyle w:val="Hyperlink"/>
            <w:noProof/>
          </w:rPr>
          <w:t>low</w:t>
        </w:r>
        <w:r w:rsidR="00EF1701" w:rsidRPr="008939C6">
          <w:rPr>
            <w:rStyle w:val="Hyperlink"/>
            <w:noProof/>
          </w:rPr>
          <w:noBreakHyphen/>
          <w:t>flame test.</w:t>
        </w:r>
        <w:r w:rsidR="00EF1701">
          <w:rPr>
            <w:noProof/>
            <w:webHidden/>
          </w:rPr>
          <w:tab/>
        </w:r>
        <w:r w:rsidR="00EF1701">
          <w:rPr>
            <w:noProof/>
            <w:webHidden/>
          </w:rPr>
          <w:fldChar w:fldCharType="begin"/>
        </w:r>
        <w:r w:rsidR="00EF1701">
          <w:rPr>
            <w:noProof/>
            <w:webHidden/>
          </w:rPr>
          <w:instrText xml:space="preserve"> PAGEREF _Toc459835097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098" w:history="1">
        <w:r w:rsidR="00EF1701" w:rsidRPr="008939C6">
          <w:rPr>
            <w:rStyle w:val="Hyperlink"/>
            <w:noProof/>
          </w:rPr>
          <w:t>lubricant device.</w:t>
        </w:r>
        <w:r w:rsidR="00EF1701">
          <w:rPr>
            <w:noProof/>
            <w:webHidden/>
          </w:rPr>
          <w:tab/>
        </w:r>
        <w:r w:rsidR="00EF1701">
          <w:rPr>
            <w:noProof/>
            <w:webHidden/>
          </w:rPr>
          <w:fldChar w:fldCharType="begin"/>
        </w:r>
        <w:r w:rsidR="00EF1701">
          <w:rPr>
            <w:noProof/>
            <w:webHidden/>
          </w:rPr>
          <w:instrText xml:space="preserve"> PAGEREF _Toc459835098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099" w:history="1">
        <w:r w:rsidR="00EF1701" w:rsidRPr="008939C6">
          <w:rPr>
            <w:rStyle w:val="Hyperlink"/>
            <w:noProof/>
          </w:rPr>
          <w:t>M</w:t>
        </w:r>
        <w:r w:rsidR="00EF1701">
          <w:rPr>
            <w:noProof/>
            <w:webHidden/>
          </w:rPr>
          <w:tab/>
        </w:r>
        <w:r w:rsidR="00EF1701">
          <w:rPr>
            <w:noProof/>
            <w:webHidden/>
          </w:rPr>
          <w:fldChar w:fldCharType="begin"/>
        </w:r>
        <w:r w:rsidR="00EF1701">
          <w:rPr>
            <w:noProof/>
            <w:webHidden/>
          </w:rPr>
          <w:instrText xml:space="preserve"> PAGEREF _Toc459835099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0" w:history="1">
        <w:r w:rsidR="00EF1701" w:rsidRPr="008939C6">
          <w:rPr>
            <w:rStyle w:val="Hyperlink"/>
            <w:noProof/>
          </w:rPr>
          <w:t>m</w:t>
        </w:r>
        <w:r w:rsidR="00EF1701" w:rsidRPr="008939C6">
          <w:rPr>
            <w:rStyle w:val="Hyperlink"/>
            <w:noProof/>
            <w:vertAlign w:val="superscript"/>
          </w:rPr>
          <w:t>3</w:t>
        </w:r>
        <w:r w:rsidR="00EF1701" w:rsidRPr="008939C6">
          <w:rPr>
            <w:rStyle w:val="Hyperlink"/>
            <w:noProof/>
          </w:rPr>
          <w:t>/h.</w:t>
        </w:r>
        <w:r w:rsidR="00EF1701">
          <w:rPr>
            <w:noProof/>
            <w:webHidden/>
          </w:rPr>
          <w:tab/>
        </w:r>
        <w:r w:rsidR="00EF1701">
          <w:rPr>
            <w:noProof/>
            <w:webHidden/>
          </w:rPr>
          <w:fldChar w:fldCharType="begin"/>
        </w:r>
        <w:r w:rsidR="00EF1701">
          <w:rPr>
            <w:noProof/>
            <w:webHidden/>
          </w:rPr>
          <w:instrText xml:space="preserve"> PAGEREF _Toc459835100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1" w:history="1">
        <w:r w:rsidR="00EF1701" w:rsidRPr="008939C6">
          <w:rPr>
            <w:rStyle w:val="Hyperlink"/>
            <w:noProof/>
          </w:rPr>
          <w:t>main bar.</w:t>
        </w:r>
        <w:r w:rsidR="00EF1701">
          <w:rPr>
            <w:noProof/>
            <w:webHidden/>
          </w:rPr>
          <w:tab/>
        </w:r>
        <w:r w:rsidR="00EF1701">
          <w:rPr>
            <w:noProof/>
            <w:webHidden/>
          </w:rPr>
          <w:fldChar w:fldCharType="begin"/>
        </w:r>
        <w:r w:rsidR="00EF1701">
          <w:rPr>
            <w:noProof/>
            <w:webHidden/>
          </w:rPr>
          <w:instrText xml:space="preserve"> PAGEREF _Toc459835101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2" w:history="1">
        <w:r w:rsidR="00EF1701" w:rsidRPr="008939C6">
          <w:rPr>
            <w:rStyle w:val="Hyperlink"/>
            <w:noProof/>
          </w:rPr>
          <w:t>main graduation.</w:t>
        </w:r>
        <w:r w:rsidR="00EF1701">
          <w:rPr>
            <w:noProof/>
            <w:webHidden/>
          </w:rPr>
          <w:tab/>
        </w:r>
        <w:r w:rsidR="00EF1701">
          <w:rPr>
            <w:noProof/>
            <w:webHidden/>
          </w:rPr>
          <w:fldChar w:fldCharType="begin"/>
        </w:r>
        <w:r w:rsidR="00EF1701">
          <w:rPr>
            <w:noProof/>
            <w:webHidden/>
          </w:rPr>
          <w:instrText xml:space="preserve"> PAGEREF _Toc459835102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3" w:history="1">
        <w:r w:rsidR="00EF1701" w:rsidRPr="008939C6">
          <w:rPr>
            <w:rStyle w:val="Hyperlink"/>
            <w:noProof/>
          </w:rPr>
          <w:t>main</w:t>
        </w:r>
        <w:r w:rsidR="00EF1701" w:rsidRPr="008939C6">
          <w:rPr>
            <w:rStyle w:val="Hyperlink"/>
            <w:noProof/>
          </w:rPr>
          <w:noBreakHyphen/>
          <w:t>weighbeam elements.</w:t>
        </w:r>
        <w:r w:rsidR="00EF1701">
          <w:rPr>
            <w:noProof/>
            <w:webHidden/>
          </w:rPr>
          <w:tab/>
        </w:r>
        <w:r w:rsidR="00EF1701">
          <w:rPr>
            <w:noProof/>
            <w:webHidden/>
          </w:rPr>
          <w:fldChar w:fldCharType="begin"/>
        </w:r>
        <w:r w:rsidR="00EF1701">
          <w:rPr>
            <w:noProof/>
            <w:webHidden/>
          </w:rPr>
          <w:instrText xml:space="preserve"> PAGEREF _Toc459835103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4" w:history="1">
        <w:r w:rsidR="00EF1701" w:rsidRPr="008939C6">
          <w:rPr>
            <w:rStyle w:val="Hyperlink"/>
            <w:noProof/>
          </w:rPr>
          <w:t>manual zero</w:t>
        </w:r>
        <w:r w:rsidR="00EF1701" w:rsidRPr="008939C6">
          <w:rPr>
            <w:rStyle w:val="Hyperlink"/>
            <w:noProof/>
          </w:rPr>
          <w:noBreakHyphen/>
          <w:t>setting mechanism</w:t>
        </w:r>
        <w:r w:rsidR="00EF1701">
          <w:rPr>
            <w:noProof/>
            <w:webHidden/>
          </w:rPr>
          <w:tab/>
        </w:r>
        <w:r w:rsidR="00EF1701">
          <w:rPr>
            <w:noProof/>
            <w:webHidden/>
          </w:rPr>
          <w:fldChar w:fldCharType="begin"/>
        </w:r>
        <w:r w:rsidR="00EF1701">
          <w:rPr>
            <w:noProof/>
            <w:webHidden/>
          </w:rPr>
          <w:instrText xml:space="preserve"> PAGEREF _Toc459835104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5" w:history="1">
        <w:r w:rsidR="00EF1701" w:rsidRPr="008939C6">
          <w:rPr>
            <w:rStyle w:val="Hyperlink"/>
            <w:noProof/>
          </w:rPr>
          <w:t>manufactured device.</w:t>
        </w:r>
        <w:r w:rsidR="00EF1701">
          <w:rPr>
            <w:noProof/>
            <w:webHidden/>
          </w:rPr>
          <w:tab/>
        </w:r>
        <w:r w:rsidR="00EF1701">
          <w:rPr>
            <w:noProof/>
            <w:webHidden/>
          </w:rPr>
          <w:fldChar w:fldCharType="begin"/>
        </w:r>
        <w:r w:rsidR="00EF1701">
          <w:rPr>
            <w:noProof/>
            <w:webHidden/>
          </w:rPr>
          <w:instrText xml:space="preserve"> PAGEREF _Toc459835105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6" w:history="1">
        <w:r w:rsidR="00EF1701" w:rsidRPr="008939C6">
          <w:rPr>
            <w:rStyle w:val="Hyperlink"/>
            <w:noProof/>
          </w:rPr>
          <w:t>mass flow meter.</w:t>
        </w:r>
        <w:r w:rsidR="00EF1701">
          <w:rPr>
            <w:noProof/>
            <w:webHidden/>
          </w:rPr>
          <w:tab/>
        </w:r>
        <w:r w:rsidR="00EF1701">
          <w:rPr>
            <w:noProof/>
            <w:webHidden/>
          </w:rPr>
          <w:fldChar w:fldCharType="begin"/>
        </w:r>
        <w:r w:rsidR="00EF1701">
          <w:rPr>
            <w:noProof/>
            <w:webHidden/>
          </w:rPr>
          <w:instrText xml:space="preserve"> PAGEREF _Toc459835106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7" w:history="1">
        <w:r w:rsidR="00EF1701" w:rsidRPr="008939C6">
          <w:rPr>
            <w:rStyle w:val="Hyperlink"/>
            <w:noProof/>
          </w:rPr>
          <w:t>master meter test method.</w:t>
        </w:r>
        <w:r w:rsidR="00EF1701">
          <w:rPr>
            <w:noProof/>
            <w:webHidden/>
          </w:rPr>
          <w:tab/>
        </w:r>
        <w:r w:rsidR="00EF1701">
          <w:rPr>
            <w:noProof/>
            <w:webHidden/>
          </w:rPr>
          <w:fldChar w:fldCharType="begin"/>
        </w:r>
        <w:r w:rsidR="00EF1701">
          <w:rPr>
            <w:noProof/>
            <w:webHidden/>
          </w:rPr>
          <w:instrText xml:space="preserve"> PAGEREF _Toc459835107 \h </w:instrText>
        </w:r>
        <w:r w:rsidR="00EF1701">
          <w:rPr>
            <w:noProof/>
            <w:webHidden/>
          </w:rPr>
        </w:r>
        <w:r w:rsidR="00EF1701">
          <w:rPr>
            <w:noProof/>
            <w:webHidden/>
          </w:rPr>
          <w:fldChar w:fldCharType="separate"/>
        </w:r>
        <w:r>
          <w:rPr>
            <w:noProof/>
            <w:webHidden/>
          </w:rPr>
          <w:t>1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8" w:history="1">
        <w:r w:rsidR="00EF1701" w:rsidRPr="008939C6">
          <w:rPr>
            <w:rStyle w:val="Hyperlink"/>
            <w:noProof/>
          </w:rPr>
          <w:t>master weight totalizer.</w:t>
        </w:r>
        <w:r w:rsidR="00EF1701">
          <w:rPr>
            <w:noProof/>
            <w:webHidden/>
          </w:rPr>
          <w:tab/>
        </w:r>
        <w:r w:rsidR="00EF1701">
          <w:rPr>
            <w:noProof/>
            <w:webHidden/>
          </w:rPr>
          <w:fldChar w:fldCharType="begin"/>
        </w:r>
        <w:r w:rsidR="00EF1701">
          <w:rPr>
            <w:noProof/>
            <w:webHidden/>
          </w:rPr>
          <w:instrText xml:space="preserve"> PAGEREF _Toc459835108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09" w:history="1">
        <w:r w:rsidR="00EF1701" w:rsidRPr="008939C6">
          <w:rPr>
            <w:rStyle w:val="Hyperlink"/>
            <w:noProof/>
          </w:rPr>
          <w:t>material test.</w:t>
        </w:r>
        <w:r w:rsidR="00EF1701">
          <w:rPr>
            <w:noProof/>
            <w:webHidden/>
          </w:rPr>
          <w:tab/>
        </w:r>
        <w:r w:rsidR="00EF1701">
          <w:rPr>
            <w:noProof/>
            <w:webHidden/>
          </w:rPr>
          <w:fldChar w:fldCharType="begin"/>
        </w:r>
        <w:r w:rsidR="00EF1701">
          <w:rPr>
            <w:noProof/>
            <w:webHidden/>
          </w:rPr>
          <w:instrText xml:space="preserve"> PAGEREF _Toc459835109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0" w:history="1">
        <w:r w:rsidR="00EF1701" w:rsidRPr="008939C6">
          <w:rPr>
            <w:rStyle w:val="Hyperlink"/>
            <w:noProof/>
          </w:rPr>
          <w:t>maximum capacity.</w:t>
        </w:r>
        <w:r w:rsidR="00EF1701">
          <w:rPr>
            <w:noProof/>
            <w:webHidden/>
          </w:rPr>
          <w:tab/>
        </w:r>
        <w:r w:rsidR="00EF1701">
          <w:rPr>
            <w:noProof/>
            <w:webHidden/>
          </w:rPr>
          <w:fldChar w:fldCharType="begin"/>
        </w:r>
        <w:r w:rsidR="00EF1701">
          <w:rPr>
            <w:noProof/>
            <w:webHidden/>
          </w:rPr>
          <w:instrText xml:space="preserve"> PAGEREF _Toc459835110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1" w:history="1">
        <w:r w:rsidR="00EF1701" w:rsidRPr="008939C6">
          <w:rPr>
            <w:rStyle w:val="Hyperlink"/>
            <w:noProof/>
          </w:rPr>
          <w:t>maximum cargo load.</w:t>
        </w:r>
        <w:r w:rsidR="00EF1701">
          <w:rPr>
            <w:noProof/>
            <w:webHidden/>
          </w:rPr>
          <w:tab/>
        </w:r>
        <w:r w:rsidR="00EF1701">
          <w:rPr>
            <w:noProof/>
            <w:webHidden/>
          </w:rPr>
          <w:fldChar w:fldCharType="begin"/>
        </w:r>
        <w:r w:rsidR="00EF1701">
          <w:rPr>
            <w:noProof/>
            <w:webHidden/>
          </w:rPr>
          <w:instrText xml:space="preserve"> PAGEREF _Toc459835111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2" w:history="1">
        <w:r w:rsidR="00EF1701" w:rsidRPr="008939C6">
          <w:rPr>
            <w:rStyle w:val="Hyperlink"/>
            <w:noProof/>
          </w:rPr>
          <w:t>measurement field.</w:t>
        </w:r>
        <w:r w:rsidR="00EF1701">
          <w:rPr>
            <w:noProof/>
            <w:webHidden/>
          </w:rPr>
          <w:tab/>
        </w:r>
        <w:r w:rsidR="00EF1701">
          <w:rPr>
            <w:noProof/>
            <w:webHidden/>
          </w:rPr>
          <w:fldChar w:fldCharType="begin"/>
        </w:r>
        <w:r w:rsidR="00EF1701">
          <w:rPr>
            <w:noProof/>
            <w:webHidden/>
          </w:rPr>
          <w:instrText xml:space="preserve"> PAGEREF _Toc459835112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3" w:history="1">
        <w:r w:rsidR="00EF1701" w:rsidRPr="008939C6">
          <w:rPr>
            <w:rStyle w:val="Hyperlink"/>
            <w:noProof/>
          </w:rPr>
          <w:t>measuring element.</w:t>
        </w:r>
        <w:r w:rsidR="00EF1701">
          <w:rPr>
            <w:noProof/>
            <w:webHidden/>
          </w:rPr>
          <w:tab/>
        </w:r>
        <w:r w:rsidR="00EF1701">
          <w:rPr>
            <w:noProof/>
            <w:webHidden/>
          </w:rPr>
          <w:fldChar w:fldCharType="begin"/>
        </w:r>
        <w:r w:rsidR="00EF1701">
          <w:rPr>
            <w:noProof/>
            <w:webHidden/>
          </w:rPr>
          <w:instrText xml:space="preserve"> PAGEREF _Toc459835113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4" w:history="1">
        <w:r w:rsidR="00EF1701" w:rsidRPr="008939C6">
          <w:rPr>
            <w:rStyle w:val="Hyperlink"/>
            <w:noProof/>
          </w:rPr>
          <w:t>meter register.</w:t>
        </w:r>
        <w:r w:rsidR="00EF1701">
          <w:rPr>
            <w:noProof/>
            <w:webHidden/>
          </w:rPr>
          <w:tab/>
        </w:r>
        <w:r w:rsidR="00EF1701">
          <w:rPr>
            <w:noProof/>
            <w:webHidden/>
          </w:rPr>
          <w:fldChar w:fldCharType="begin"/>
        </w:r>
        <w:r w:rsidR="00EF1701">
          <w:rPr>
            <w:noProof/>
            <w:webHidden/>
          </w:rPr>
          <w:instrText xml:space="preserve"> PAGEREF _Toc459835114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5" w:history="1">
        <w:r w:rsidR="00EF1701" w:rsidRPr="008939C6">
          <w:rPr>
            <w:rStyle w:val="Hyperlink"/>
            <w:noProof/>
          </w:rPr>
          <w:t>metrological integrity (of a device).</w:t>
        </w:r>
        <w:r w:rsidR="00EF1701">
          <w:rPr>
            <w:noProof/>
            <w:webHidden/>
          </w:rPr>
          <w:tab/>
        </w:r>
        <w:r w:rsidR="00EF1701">
          <w:rPr>
            <w:noProof/>
            <w:webHidden/>
          </w:rPr>
          <w:fldChar w:fldCharType="begin"/>
        </w:r>
        <w:r w:rsidR="00EF1701">
          <w:rPr>
            <w:noProof/>
            <w:webHidden/>
          </w:rPr>
          <w:instrText xml:space="preserve"> PAGEREF _Toc459835115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6" w:history="1">
        <w:r w:rsidR="00EF1701" w:rsidRPr="008939C6">
          <w:rPr>
            <w:rStyle w:val="Hyperlink"/>
            <w:noProof/>
          </w:rPr>
          <w:t>minimum capacity.</w:t>
        </w:r>
        <w:r w:rsidR="00EF1701">
          <w:rPr>
            <w:noProof/>
            <w:webHidden/>
          </w:rPr>
          <w:tab/>
        </w:r>
        <w:r w:rsidR="00EF1701">
          <w:rPr>
            <w:noProof/>
            <w:webHidden/>
          </w:rPr>
          <w:fldChar w:fldCharType="begin"/>
        </w:r>
        <w:r w:rsidR="00EF1701">
          <w:rPr>
            <w:noProof/>
            <w:webHidden/>
          </w:rPr>
          <w:instrText xml:space="preserve"> PAGEREF _Toc459835116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7" w:history="1">
        <w:r w:rsidR="00EF1701" w:rsidRPr="008939C6">
          <w:rPr>
            <w:rStyle w:val="Hyperlink"/>
            <w:noProof/>
          </w:rPr>
          <w:t>minimum clear interval</w:t>
        </w:r>
        <w:r w:rsidR="00EF1701">
          <w:rPr>
            <w:noProof/>
            <w:webHidden/>
          </w:rPr>
          <w:tab/>
        </w:r>
        <w:r w:rsidR="00EF1701">
          <w:rPr>
            <w:noProof/>
            <w:webHidden/>
          </w:rPr>
          <w:fldChar w:fldCharType="begin"/>
        </w:r>
        <w:r w:rsidR="00EF1701">
          <w:rPr>
            <w:noProof/>
            <w:webHidden/>
          </w:rPr>
          <w:instrText xml:space="preserve"> PAGEREF _Toc459835117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8" w:history="1">
        <w:r w:rsidR="00EF1701" w:rsidRPr="008939C6">
          <w:rPr>
            <w:rStyle w:val="Hyperlink"/>
            <w:noProof/>
          </w:rPr>
          <w:t>minimum delivery.</w:t>
        </w:r>
        <w:r w:rsidR="00EF1701">
          <w:rPr>
            <w:noProof/>
            <w:webHidden/>
          </w:rPr>
          <w:tab/>
        </w:r>
        <w:r w:rsidR="00EF1701">
          <w:rPr>
            <w:noProof/>
            <w:webHidden/>
          </w:rPr>
          <w:fldChar w:fldCharType="begin"/>
        </w:r>
        <w:r w:rsidR="00EF1701">
          <w:rPr>
            <w:noProof/>
            <w:webHidden/>
          </w:rPr>
          <w:instrText xml:space="preserve"> PAGEREF _Toc459835118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19" w:history="1">
        <w:r w:rsidR="00EF1701" w:rsidRPr="008939C6">
          <w:rPr>
            <w:rStyle w:val="Hyperlink"/>
            <w:noProof/>
          </w:rPr>
          <w:t xml:space="preserve">minimum load cell verification interval. – </w:t>
        </w:r>
        <w:r w:rsidR="00EF1701" w:rsidRPr="008939C6">
          <w:rPr>
            <w:rStyle w:val="Hyperlink"/>
            <w:i/>
            <w:noProof/>
          </w:rPr>
          <w:t xml:space="preserve">See </w:t>
        </w:r>
        <w:r w:rsidR="00EF1701" w:rsidRPr="008939C6">
          <w:rPr>
            <w:rStyle w:val="Hyperlink"/>
            <w:noProof/>
          </w:rPr>
          <w:t>v</w:t>
        </w:r>
        <w:r w:rsidR="00EF1701" w:rsidRPr="008939C6">
          <w:rPr>
            <w:rStyle w:val="Hyperlink"/>
            <w:noProof/>
            <w:vertAlign w:val="subscript"/>
          </w:rPr>
          <w:t>min</w:t>
        </w:r>
        <w:r w:rsidR="00EF1701">
          <w:rPr>
            <w:noProof/>
            <w:webHidden/>
          </w:rPr>
          <w:tab/>
        </w:r>
        <w:r w:rsidR="00EF1701">
          <w:rPr>
            <w:noProof/>
            <w:webHidden/>
          </w:rPr>
          <w:fldChar w:fldCharType="begin"/>
        </w:r>
        <w:r w:rsidR="00EF1701">
          <w:rPr>
            <w:noProof/>
            <w:webHidden/>
          </w:rPr>
          <w:instrText xml:space="preserve"> PAGEREF _Toc459835119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0" w:history="1">
        <w:r w:rsidR="00EF1701" w:rsidRPr="008939C6">
          <w:rPr>
            <w:rStyle w:val="Hyperlink"/>
            <w:noProof/>
          </w:rPr>
          <w:t>minimum tolerance.</w:t>
        </w:r>
        <w:r w:rsidR="00EF1701">
          <w:rPr>
            <w:noProof/>
            <w:webHidden/>
          </w:rPr>
          <w:tab/>
        </w:r>
        <w:r w:rsidR="00EF1701">
          <w:rPr>
            <w:noProof/>
            <w:webHidden/>
          </w:rPr>
          <w:fldChar w:fldCharType="begin"/>
        </w:r>
        <w:r w:rsidR="00EF1701">
          <w:rPr>
            <w:noProof/>
            <w:webHidden/>
          </w:rPr>
          <w:instrText xml:space="preserve"> PAGEREF _Toc459835120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1" w:history="1">
        <w:r w:rsidR="00EF1701" w:rsidRPr="008939C6">
          <w:rPr>
            <w:rStyle w:val="Hyperlink"/>
            <w:noProof/>
          </w:rPr>
          <w:t>minimum totalized load.</w:t>
        </w:r>
        <w:r w:rsidR="00EF1701">
          <w:rPr>
            <w:noProof/>
            <w:webHidden/>
          </w:rPr>
          <w:tab/>
        </w:r>
        <w:r w:rsidR="00EF1701">
          <w:rPr>
            <w:noProof/>
            <w:webHidden/>
          </w:rPr>
          <w:fldChar w:fldCharType="begin"/>
        </w:r>
        <w:r w:rsidR="00EF1701">
          <w:rPr>
            <w:noProof/>
            <w:webHidden/>
          </w:rPr>
          <w:instrText xml:space="preserve"> PAGEREF _Toc459835121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2" w:history="1">
        <w:r w:rsidR="00EF1701" w:rsidRPr="008939C6">
          <w:rPr>
            <w:rStyle w:val="Hyperlink"/>
            <w:noProof/>
          </w:rPr>
          <w:t>moisture content (wet basis).</w:t>
        </w:r>
        <w:r w:rsidR="00EF1701">
          <w:rPr>
            <w:noProof/>
            <w:webHidden/>
          </w:rPr>
          <w:tab/>
        </w:r>
        <w:r w:rsidR="00EF1701">
          <w:rPr>
            <w:noProof/>
            <w:webHidden/>
          </w:rPr>
          <w:fldChar w:fldCharType="begin"/>
        </w:r>
        <w:r w:rsidR="00EF1701">
          <w:rPr>
            <w:noProof/>
            <w:webHidden/>
          </w:rPr>
          <w:instrText xml:space="preserve"> PAGEREF _Toc459835122 \h </w:instrText>
        </w:r>
        <w:r w:rsidR="00EF1701">
          <w:rPr>
            <w:noProof/>
            <w:webHidden/>
          </w:rPr>
        </w:r>
        <w:r w:rsidR="00EF1701">
          <w:rPr>
            <w:noProof/>
            <w:webHidden/>
          </w:rPr>
          <w:fldChar w:fldCharType="separate"/>
        </w:r>
        <w:r>
          <w:rPr>
            <w:noProof/>
            <w:webHidden/>
          </w:rPr>
          <w:t>1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3" w:history="1">
        <w:r w:rsidR="00EF1701" w:rsidRPr="008939C6">
          <w:rPr>
            <w:rStyle w:val="Hyperlink"/>
            <w:noProof/>
          </w:rPr>
          <w:t>money drop.</w:t>
        </w:r>
        <w:r w:rsidR="00EF1701">
          <w:rPr>
            <w:noProof/>
            <w:webHidden/>
          </w:rPr>
          <w:tab/>
        </w:r>
        <w:r w:rsidR="00EF1701">
          <w:rPr>
            <w:noProof/>
            <w:webHidden/>
          </w:rPr>
          <w:fldChar w:fldCharType="begin"/>
        </w:r>
        <w:r w:rsidR="00EF1701">
          <w:rPr>
            <w:noProof/>
            <w:webHidden/>
          </w:rPr>
          <w:instrText xml:space="preserve"> PAGEREF _Toc459835123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4" w:history="1">
        <w:r w:rsidR="00EF1701" w:rsidRPr="008939C6">
          <w:rPr>
            <w:rStyle w:val="Hyperlink"/>
            <w:noProof/>
          </w:rPr>
          <w:t>money</w:t>
        </w:r>
        <w:r w:rsidR="00EF1701" w:rsidRPr="008939C6">
          <w:rPr>
            <w:rStyle w:val="Hyperlink"/>
            <w:noProof/>
          </w:rPr>
          <w:noBreakHyphen/>
          <w:t>operated type.</w:t>
        </w:r>
        <w:r w:rsidR="00EF1701">
          <w:rPr>
            <w:noProof/>
            <w:webHidden/>
          </w:rPr>
          <w:tab/>
        </w:r>
        <w:r w:rsidR="00EF1701">
          <w:rPr>
            <w:noProof/>
            <w:webHidden/>
          </w:rPr>
          <w:fldChar w:fldCharType="begin"/>
        </w:r>
        <w:r w:rsidR="00EF1701">
          <w:rPr>
            <w:noProof/>
            <w:webHidden/>
          </w:rPr>
          <w:instrText xml:space="preserve"> PAGEREF _Toc459835124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5" w:history="1">
        <w:r w:rsidR="00EF1701" w:rsidRPr="008939C6">
          <w:rPr>
            <w:rStyle w:val="Hyperlink"/>
            <w:noProof/>
          </w:rPr>
          <w:t>motor</w:t>
        </w:r>
        <w:r w:rsidR="00EF1701" w:rsidRPr="008939C6">
          <w:rPr>
            <w:rStyle w:val="Hyperlink"/>
            <w:noProof/>
          </w:rPr>
          <w:noBreakHyphen/>
          <w:t>fuel</w:t>
        </w:r>
        <w:r w:rsidR="00EF1701">
          <w:rPr>
            <w:noProof/>
            <w:webHidden/>
          </w:rPr>
          <w:tab/>
        </w:r>
        <w:r w:rsidR="00EF1701">
          <w:rPr>
            <w:noProof/>
            <w:webHidden/>
          </w:rPr>
          <w:fldChar w:fldCharType="begin"/>
        </w:r>
        <w:r w:rsidR="00EF1701">
          <w:rPr>
            <w:noProof/>
            <w:webHidden/>
          </w:rPr>
          <w:instrText xml:space="preserve"> PAGEREF _Toc459835125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6" w:history="1">
        <w:r w:rsidR="00EF1701" w:rsidRPr="008939C6">
          <w:rPr>
            <w:rStyle w:val="Hyperlink"/>
            <w:noProof/>
          </w:rPr>
          <w:t>motor</w:t>
        </w:r>
        <w:r w:rsidR="00EF1701" w:rsidRPr="008939C6">
          <w:rPr>
            <w:rStyle w:val="Hyperlink"/>
            <w:noProof/>
          </w:rPr>
          <w:noBreakHyphen/>
          <w:t>fuel device or motor</w:t>
        </w:r>
        <w:r w:rsidR="00EF1701" w:rsidRPr="008939C6">
          <w:rPr>
            <w:rStyle w:val="Hyperlink"/>
            <w:noProof/>
          </w:rPr>
          <w:noBreakHyphen/>
          <w:t>fuel dispenser or retail motor</w:t>
        </w:r>
        <w:r w:rsidR="00EF1701" w:rsidRPr="008939C6">
          <w:rPr>
            <w:rStyle w:val="Hyperlink"/>
            <w:noProof/>
          </w:rPr>
          <w:noBreakHyphen/>
          <w:t>fuel device.</w:t>
        </w:r>
        <w:r w:rsidR="00EF1701">
          <w:rPr>
            <w:noProof/>
            <w:webHidden/>
          </w:rPr>
          <w:tab/>
        </w:r>
        <w:r w:rsidR="00EF1701">
          <w:rPr>
            <w:noProof/>
            <w:webHidden/>
          </w:rPr>
          <w:fldChar w:fldCharType="begin"/>
        </w:r>
        <w:r w:rsidR="00EF1701">
          <w:rPr>
            <w:noProof/>
            <w:webHidden/>
          </w:rPr>
          <w:instrText xml:space="preserve"> PAGEREF _Toc459835126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7" w:history="1">
        <w:r w:rsidR="00EF1701" w:rsidRPr="008939C6">
          <w:rPr>
            <w:rStyle w:val="Hyperlink"/>
            <w:noProof/>
          </w:rPr>
          <w:t>multi-class.</w:t>
        </w:r>
        <w:r w:rsidR="00EF1701">
          <w:rPr>
            <w:noProof/>
            <w:webHidden/>
          </w:rPr>
          <w:tab/>
        </w:r>
        <w:r w:rsidR="00EF1701">
          <w:rPr>
            <w:noProof/>
            <w:webHidden/>
          </w:rPr>
          <w:fldChar w:fldCharType="begin"/>
        </w:r>
        <w:r w:rsidR="00EF1701">
          <w:rPr>
            <w:noProof/>
            <w:webHidden/>
          </w:rPr>
          <w:instrText xml:space="preserve"> PAGEREF _Toc459835127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8" w:history="1">
        <w:r w:rsidR="00EF1701" w:rsidRPr="008939C6">
          <w:rPr>
            <w:rStyle w:val="Hyperlink"/>
            <w:noProof/>
          </w:rPr>
          <w:t>multi-interval scale.</w:t>
        </w:r>
        <w:r w:rsidR="00EF1701">
          <w:rPr>
            <w:noProof/>
            <w:webHidden/>
          </w:rPr>
          <w:tab/>
        </w:r>
        <w:r w:rsidR="00EF1701">
          <w:rPr>
            <w:noProof/>
            <w:webHidden/>
          </w:rPr>
          <w:fldChar w:fldCharType="begin"/>
        </w:r>
        <w:r w:rsidR="00EF1701">
          <w:rPr>
            <w:noProof/>
            <w:webHidden/>
          </w:rPr>
          <w:instrText xml:space="preserve"> PAGEREF _Toc459835128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29" w:history="1">
        <w:r w:rsidR="00EF1701" w:rsidRPr="008939C6">
          <w:rPr>
            <w:rStyle w:val="Hyperlink"/>
            <w:noProof/>
          </w:rPr>
          <w:t>multi</w:t>
        </w:r>
        <w:r w:rsidR="00EF1701" w:rsidRPr="008939C6">
          <w:rPr>
            <w:rStyle w:val="Hyperlink"/>
            <w:noProof/>
          </w:rPr>
          <w:noBreakHyphen/>
          <w:t>jet water meter.</w:t>
        </w:r>
        <w:r w:rsidR="00EF1701">
          <w:rPr>
            <w:noProof/>
            <w:webHidden/>
          </w:rPr>
          <w:tab/>
        </w:r>
        <w:r w:rsidR="00EF1701">
          <w:rPr>
            <w:noProof/>
            <w:webHidden/>
          </w:rPr>
          <w:fldChar w:fldCharType="begin"/>
        </w:r>
        <w:r w:rsidR="00EF1701">
          <w:rPr>
            <w:noProof/>
            <w:webHidden/>
          </w:rPr>
          <w:instrText xml:space="preserve"> PAGEREF _Toc459835129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0" w:history="1">
        <w:r w:rsidR="00EF1701" w:rsidRPr="008939C6">
          <w:rPr>
            <w:rStyle w:val="Hyperlink"/>
            <w:noProof/>
          </w:rPr>
          <w:t>multiple.</w:t>
        </w:r>
        <w:r w:rsidR="00EF1701">
          <w:rPr>
            <w:noProof/>
            <w:webHidden/>
          </w:rPr>
          <w:tab/>
        </w:r>
        <w:r w:rsidR="00EF1701">
          <w:rPr>
            <w:noProof/>
            <w:webHidden/>
          </w:rPr>
          <w:fldChar w:fldCharType="begin"/>
        </w:r>
        <w:r w:rsidR="00EF1701">
          <w:rPr>
            <w:noProof/>
            <w:webHidden/>
          </w:rPr>
          <w:instrText xml:space="preserve"> PAGEREF _Toc459835130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1" w:history="1">
        <w:r w:rsidR="00EF1701" w:rsidRPr="008939C6">
          <w:rPr>
            <w:rStyle w:val="Hyperlink"/>
            <w:noProof/>
          </w:rPr>
          <w:t>multiple cell application load cell.</w:t>
        </w:r>
        <w:r w:rsidR="00EF1701">
          <w:rPr>
            <w:noProof/>
            <w:webHidden/>
          </w:rPr>
          <w:tab/>
        </w:r>
        <w:r w:rsidR="00EF1701">
          <w:rPr>
            <w:noProof/>
            <w:webHidden/>
          </w:rPr>
          <w:fldChar w:fldCharType="begin"/>
        </w:r>
        <w:r w:rsidR="00EF1701">
          <w:rPr>
            <w:noProof/>
            <w:webHidden/>
          </w:rPr>
          <w:instrText xml:space="preserve"> PAGEREF _Toc459835131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2" w:history="1">
        <w:r w:rsidR="00EF1701" w:rsidRPr="008939C6">
          <w:rPr>
            <w:rStyle w:val="Hyperlink"/>
            <w:noProof/>
          </w:rPr>
          <w:t>multiple range scale.</w:t>
        </w:r>
        <w:r w:rsidR="00EF1701">
          <w:rPr>
            <w:noProof/>
            <w:webHidden/>
          </w:rPr>
          <w:tab/>
        </w:r>
        <w:r w:rsidR="00EF1701">
          <w:rPr>
            <w:noProof/>
            <w:webHidden/>
          </w:rPr>
          <w:fldChar w:fldCharType="begin"/>
        </w:r>
        <w:r w:rsidR="00EF1701">
          <w:rPr>
            <w:noProof/>
            <w:webHidden/>
          </w:rPr>
          <w:instrText xml:space="preserve"> PAGEREF _Toc459835132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3" w:history="1">
        <w:r w:rsidR="00EF1701" w:rsidRPr="008939C6">
          <w:rPr>
            <w:rStyle w:val="Hyperlink"/>
            <w:noProof/>
          </w:rPr>
          <w:t>multiple of a scale.</w:t>
        </w:r>
        <w:r w:rsidR="00EF1701">
          <w:rPr>
            <w:noProof/>
            <w:webHidden/>
          </w:rPr>
          <w:tab/>
        </w:r>
        <w:r w:rsidR="00EF1701">
          <w:rPr>
            <w:noProof/>
            <w:webHidden/>
          </w:rPr>
          <w:fldChar w:fldCharType="begin"/>
        </w:r>
        <w:r w:rsidR="00EF1701">
          <w:rPr>
            <w:noProof/>
            <w:webHidden/>
          </w:rPr>
          <w:instrText xml:space="preserve"> PAGEREF _Toc459835133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4" w:history="1">
        <w:r w:rsidR="00EF1701" w:rsidRPr="008939C6">
          <w:rPr>
            <w:rStyle w:val="Hyperlink"/>
            <w:noProof/>
          </w:rPr>
          <w:t>multi</w:t>
        </w:r>
        <w:r w:rsidR="00EF1701" w:rsidRPr="008939C6">
          <w:rPr>
            <w:rStyle w:val="Hyperlink"/>
            <w:noProof/>
          </w:rPr>
          <w:noBreakHyphen/>
          <w:t>revolution scale.</w:t>
        </w:r>
        <w:r w:rsidR="00EF1701">
          <w:rPr>
            <w:noProof/>
            <w:webHidden/>
          </w:rPr>
          <w:tab/>
        </w:r>
        <w:r w:rsidR="00EF1701">
          <w:rPr>
            <w:noProof/>
            <w:webHidden/>
          </w:rPr>
          <w:fldChar w:fldCharType="begin"/>
        </w:r>
        <w:r w:rsidR="00EF1701">
          <w:rPr>
            <w:noProof/>
            <w:webHidden/>
          </w:rPr>
          <w:instrText xml:space="preserve"> PAGEREF _Toc459835134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5" w:history="1">
        <w:r w:rsidR="00EF1701" w:rsidRPr="008939C6">
          <w:rPr>
            <w:rStyle w:val="Hyperlink"/>
            <w:noProof/>
          </w:rPr>
          <w:t>multiple</w:t>
        </w:r>
        <w:r w:rsidR="00EF1701" w:rsidRPr="008939C6">
          <w:rPr>
            <w:rStyle w:val="Hyperlink"/>
            <w:noProof/>
          </w:rPr>
          <w:noBreakHyphen/>
          <w:t>tariff taximeter.</w:t>
        </w:r>
        <w:r w:rsidR="00EF1701">
          <w:rPr>
            <w:noProof/>
            <w:webHidden/>
          </w:rPr>
          <w:tab/>
        </w:r>
        <w:r w:rsidR="00EF1701">
          <w:rPr>
            <w:noProof/>
            <w:webHidden/>
          </w:rPr>
          <w:fldChar w:fldCharType="begin"/>
        </w:r>
        <w:r w:rsidR="00EF1701">
          <w:rPr>
            <w:noProof/>
            <w:webHidden/>
          </w:rPr>
          <w:instrText xml:space="preserve"> PAGEREF _Toc459835135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1"/>
        <w:tabs>
          <w:tab w:val="right" w:leader="dot" w:pos="4310"/>
        </w:tabs>
        <w:rPr>
          <w:rFonts w:asciiTheme="minorHAnsi" w:eastAsiaTheme="minorEastAsia" w:hAnsiTheme="minorHAnsi" w:cstheme="minorBidi"/>
          <w:b w:val="0"/>
          <w:bCs w:val="0"/>
          <w:noProof/>
          <w:sz w:val="22"/>
          <w:szCs w:val="22"/>
        </w:rPr>
      </w:pPr>
      <w:hyperlink w:anchor="_Toc459835136" w:history="1">
        <w:r w:rsidR="00EF1701" w:rsidRPr="008939C6">
          <w:rPr>
            <w:rStyle w:val="Hyperlink"/>
            <w:noProof/>
          </w:rPr>
          <w:t>N</w:t>
        </w:r>
        <w:r w:rsidR="00EF1701">
          <w:rPr>
            <w:noProof/>
            <w:webHidden/>
          </w:rPr>
          <w:tab/>
        </w:r>
        <w:r w:rsidR="00EF1701">
          <w:rPr>
            <w:noProof/>
            <w:webHidden/>
          </w:rPr>
          <w:fldChar w:fldCharType="begin"/>
        </w:r>
        <w:r w:rsidR="00EF1701">
          <w:rPr>
            <w:noProof/>
            <w:webHidden/>
          </w:rPr>
          <w:instrText xml:space="preserve"> PAGEREF _Toc459835136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7" w:history="1">
        <w:r w:rsidR="00EF1701" w:rsidRPr="008939C6">
          <w:rPr>
            <w:rStyle w:val="Hyperlink"/>
            <w:noProof/>
          </w:rPr>
          <w:t>NBP.</w:t>
        </w:r>
        <w:r w:rsidR="00EF1701">
          <w:rPr>
            <w:noProof/>
            <w:webHidden/>
          </w:rPr>
          <w:tab/>
        </w:r>
        <w:r w:rsidR="00EF1701">
          <w:rPr>
            <w:noProof/>
            <w:webHidden/>
          </w:rPr>
          <w:fldChar w:fldCharType="begin"/>
        </w:r>
        <w:r w:rsidR="00EF1701">
          <w:rPr>
            <w:noProof/>
            <w:webHidden/>
          </w:rPr>
          <w:instrText xml:space="preserve"> PAGEREF _Toc459835137 \h </w:instrText>
        </w:r>
        <w:r w:rsidR="00EF1701">
          <w:rPr>
            <w:noProof/>
            <w:webHidden/>
          </w:rPr>
        </w:r>
        <w:r w:rsidR="00EF1701">
          <w:rPr>
            <w:noProof/>
            <w:webHidden/>
          </w:rPr>
          <w:fldChar w:fldCharType="separate"/>
        </w:r>
        <w:r>
          <w:rPr>
            <w:noProof/>
            <w:webHidden/>
          </w:rPr>
          <w:t>1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8" w:history="1">
        <w:r w:rsidR="00EF1701" w:rsidRPr="008939C6">
          <w:rPr>
            <w:rStyle w:val="Hyperlink"/>
            <w:noProof/>
          </w:rPr>
          <w:t>NTP.</w:t>
        </w:r>
        <w:r w:rsidR="00EF1701">
          <w:rPr>
            <w:noProof/>
            <w:webHidden/>
          </w:rPr>
          <w:tab/>
        </w:r>
        <w:r w:rsidR="00EF1701">
          <w:rPr>
            <w:noProof/>
            <w:webHidden/>
          </w:rPr>
          <w:fldChar w:fldCharType="begin"/>
        </w:r>
        <w:r w:rsidR="00EF1701">
          <w:rPr>
            <w:noProof/>
            <w:webHidden/>
          </w:rPr>
          <w:instrText xml:space="preserve"> PAGEREF _Toc459835138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39" w:history="1">
        <w:r w:rsidR="00EF1701" w:rsidRPr="008939C6">
          <w:rPr>
            <w:rStyle w:val="Hyperlink"/>
            <w:noProof/>
          </w:rPr>
          <w:t>NTP density and volume correction factor.</w:t>
        </w:r>
        <w:r w:rsidR="00EF1701">
          <w:rPr>
            <w:noProof/>
            <w:webHidden/>
          </w:rPr>
          <w:tab/>
        </w:r>
        <w:r w:rsidR="00EF1701">
          <w:rPr>
            <w:noProof/>
            <w:webHidden/>
          </w:rPr>
          <w:fldChar w:fldCharType="begin"/>
        </w:r>
        <w:r w:rsidR="00EF1701">
          <w:rPr>
            <w:noProof/>
            <w:webHidden/>
          </w:rPr>
          <w:instrText xml:space="preserve"> PAGEREF _Toc459835139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0" w:history="1">
        <w:r w:rsidR="00EF1701" w:rsidRPr="008939C6">
          <w:rPr>
            <w:rStyle w:val="Hyperlink"/>
            <w:noProof/>
          </w:rPr>
          <w:t>natural gas.</w:t>
        </w:r>
        <w:r w:rsidR="00EF1701">
          <w:rPr>
            <w:noProof/>
            <w:webHidden/>
          </w:rPr>
          <w:tab/>
        </w:r>
        <w:r w:rsidR="00EF1701">
          <w:rPr>
            <w:noProof/>
            <w:webHidden/>
          </w:rPr>
          <w:fldChar w:fldCharType="begin"/>
        </w:r>
        <w:r w:rsidR="00EF1701">
          <w:rPr>
            <w:noProof/>
            <w:webHidden/>
          </w:rPr>
          <w:instrText xml:space="preserve"> PAGEREF _Toc459835140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1" w:history="1">
        <w:r w:rsidR="00EF1701" w:rsidRPr="008939C6">
          <w:rPr>
            <w:rStyle w:val="Hyperlink"/>
            <w:noProof/>
          </w:rPr>
          <w:t>negotiated rate.</w:t>
        </w:r>
        <w:r w:rsidR="00EF1701">
          <w:rPr>
            <w:noProof/>
            <w:webHidden/>
          </w:rPr>
          <w:tab/>
        </w:r>
        <w:r w:rsidR="00EF1701">
          <w:rPr>
            <w:noProof/>
            <w:webHidden/>
          </w:rPr>
          <w:fldChar w:fldCharType="begin"/>
        </w:r>
        <w:r w:rsidR="00EF1701">
          <w:rPr>
            <w:noProof/>
            <w:webHidden/>
          </w:rPr>
          <w:instrText xml:space="preserve"> PAGEREF _Toc459835141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2" w:history="1">
        <w:r w:rsidR="00EF1701" w:rsidRPr="008939C6">
          <w:rPr>
            <w:rStyle w:val="Hyperlink"/>
            <w:noProof/>
          </w:rPr>
          <w:t>n</w:t>
        </w:r>
        <w:r w:rsidR="00EF1701" w:rsidRPr="008939C6">
          <w:rPr>
            <w:rStyle w:val="Hyperlink"/>
            <w:noProof/>
            <w:vertAlign w:val="subscript"/>
          </w:rPr>
          <w:t>max</w:t>
        </w:r>
        <w:r w:rsidR="00EF1701" w:rsidRPr="008939C6">
          <w:rPr>
            <w:rStyle w:val="Hyperlink"/>
            <w:noProof/>
          </w:rPr>
          <w:t xml:space="preserve"> (maximum number of scale divisions).</w:t>
        </w:r>
        <w:r w:rsidR="00EF1701">
          <w:rPr>
            <w:noProof/>
            <w:webHidden/>
          </w:rPr>
          <w:tab/>
        </w:r>
        <w:r w:rsidR="00EF1701">
          <w:rPr>
            <w:noProof/>
            <w:webHidden/>
          </w:rPr>
          <w:fldChar w:fldCharType="begin"/>
        </w:r>
        <w:r w:rsidR="00EF1701">
          <w:rPr>
            <w:noProof/>
            <w:webHidden/>
          </w:rPr>
          <w:instrText xml:space="preserve"> PAGEREF _Toc459835142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3" w:history="1">
        <w:r w:rsidR="00EF1701" w:rsidRPr="008939C6">
          <w:rPr>
            <w:rStyle w:val="Hyperlink"/>
            <w:noProof/>
          </w:rPr>
          <w:t>no</w:t>
        </w:r>
        <w:r w:rsidR="00EF1701" w:rsidRPr="008939C6">
          <w:rPr>
            <w:rStyle w:val="Hyperlink"/>
            <w:noProof/>
          </w:rPr>
          <w:noBreakHyphen/>
          <w:t>load reference value.</w:t>
        </w:r>
        <w:r w:rsidR="00EF1701">
          <w:rPr>
            <w:noProof/>
            <w:webHidden/>
          </w:rPr>
          <w:tab/>
        </w:r>
        <w:r w:rsidR="00EF1701">
          <w:rPr>
            <w:noProof/>
            <w:webHidden/>
          </w:rPr>
          <w:fldChar w:fldCharType="begin"/>
        </w:r>
        <w:r w:rsidR="00EF1701">
          <w:rPr>
            <w:noProof/>
            <w:webHidden/>
          </w:rPr>
          <w:instrText xml:space="preserve"> PAGEREF _Toc459835143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4" w:history="1">
        <w:r w:rsidR="00EF1701" w:rsidRPr="008939C6">
          <w:rPr>
            <w:rStyle w:val="Hyperlink"/>
            <w:noProof/>
          </w:rPr>
          <w:t>nominal.</w:t>
        </w:r>
        <w:r w:rsidR="00EF1701">
          <w:rPr>
            <w:noProof/>
            <w:webHidden/>
          </w:rPr>
          <w:tab/>
        </w:r>
        <w:r w:rsidR="00EF1701">
          <w:rPr>
            <w:noProof/>
            <w:webHidden/>
          </w:rPr>
          <w:fldChar w:fldCharType="begin"/>
        </w:r>
        <w:r w:rsidR="00EF1701">
          <w:rPr>
            <w:noProof/>
            <w:webHidden/>
          </w:rPr>
          <w:instrText xml:space="preserve"> PAGEREF _Toc459835144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5" w:history="1">
        <w:r w:rsidR="00EF1701" w:rsidRPr="008939C6">
          <w:rPr>
            <w:rStyle w:val="Hyperlink"/>
            <w:noProof/>
          </w:rPr>
          <w:t>nominal capacity.</w:t>
        </w:r>
        <w:r w:rsidR="00EF1701">
          <w:rPr>
            <w:noProof/>
            <w:webHidden/>
          </w:rPr>
          <w:tab/>
        </w:r>
        <w:r w:rsidR="00EF1701">
          <w:rPr>
            <w:noProof/>
            <w:webHidden/>
          </w:rPr>
          <w:fldChar w:fldCharType="begin"/>
        </w:r>
        <w:r w:rsidR="00EF1701">
          <w:rPr>
            <w:noProof/>
            <w:webHidden/>
          </w:rPr>
          <w:instrText xml:space="preserve"> PAGEREF _Toc459835145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6" w:history="1">
        <w:r w:rsidR="00EF1701" w:rsidRPr="008939C6">
          <w:rPr>
            <w:rStyle w:val="Hyperlink"/>
            <w:noProof/>
          </w:rPr>
          <w:t>nominal capacity, batching scale.</w:t>
        </w:r>
        <w:r w:rsidR="00EF1701">
          <w:rPr>
            <w:noProof/>
            <w:webHidden/>
          </w:rPr>
          <w:tab/>
        </w:r>
        <w:r w:rsidR="00EF1701">
          <w:rPr>
            <w:noProof/>
            <w:webHidden/>
          </w:rPr>
          <w:fldChar w:fldCharType="begin"/>
        </w:r>
        <w:r w:rsidR="00EF1701">
          <w:rPr>
            <w:noProof/>
            <w:webHidden/>
          </w:rPr>
          <w:instrText xml:space="preserve"> PAGEREF _Toc459835146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7" w:history="1">
        <w:r w:rsidR="00EF1701" w:rsidRPr="008939C6">
          <w:rPr>
            <w:rStyle w:val="Hyperlink"/>
            <w:noProof/>
          </w:rPr>
          <w:t>nominal capacity, hopper scale.</w:t>
        </w:r>
        <w:r w:rsidR="00EF1701">
          <w:rPr>
            <w:noProof/>
            <w:webHidden/>
          </w:rPr>
          <w:tab/>
        </w:r>
        <w:r w:rsidR="00EF1701">
          <w:rPr>
            <w:noProof/>
            <w:webHidden/>
          </w:rPr>
          <w:fldChar w:fldCharType="begin"/>
        </w:r>
        <w:r w:rsidR="00EF1701">
          <w:rPr>
            <w:noProof/>
            <w:webHidden/>
          </w:rPr>
          <w:instrText xml:space="preserve"> PAGEREF _Toc459835147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8" w:history="1">
        <w:r w:rsidR="00EF1701" w:rsidRPr="008939C6">
          <w:rPr>
            <w:rStyle w:val="Hyperlink"/>
            <w:noProof/>
          </w:rPr>
          <w:t>non-automatic checkweigher.</w:t>
        </w:r>
        <w:r w:rsidR="00EF1701">
          <w:rPr>
            <w:noProof/>
            <w:webHidden/>
          </w:rPr>
          <w:tab/>
        </w:r>
        <w:r w:rsidR="00EF1701">
          <w:rPr>
            <w:noProof/>
            <w:webHidden/>
          </w:rPr>
          <w:fldChar w:fldCharType="begin"/>
        </w:r>
        <w:r w:rsidR="00EF1701">
          <w:rPr>
            <w:noProof/>
            <w:webHidden/>
          </w:rPr>
          <w:instrText xml:space="preserve"> PAGEREF _Toc459835148 \h </w:instrText>
        </w:r>
        <w:r w:rsidR="00EF1701">
          <w:rPr>
            <w:noProof/>
            <w:webHidden/>
          </w:rPr>
        </w:r>
        <w:r w:rsidR="00EF1701">
          <w:rPr>
            <w:noProof/>
            <w:webHidden/>
          </w:rPr>
          <w:fldChar w:fldCharType="separate"/>
        </w:r>
        <w:r>
          <w:rPr>
            <w:noProof/>
            <w:webHidden/>
          </w:rPr>
          <w:t>1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49" w:history="1">
        <w:r w:rsidR="00EF1701" w:rsidRPr="008939C6">
          <w:rPr>
            <w:rStyle w:val="Hyperlink"/>
            <w:noProof/>
          </w:rPr>
          <w:t>non-automatic weighing instrument.</w:t>
        </w:r>
        <w:r w:rsidR="00EF1701">
          <w:rPr>
            <w:noProof/>
            <w:webHidden/>
          </w:rPr>
          <w:tab/>
        </w:r>
        <w:r w:rsidR="00EF1701">
          <w:rPr>
            <w:noProof/>
            <w:webHidden/>
          </w:rPr>
          <w:fldChar w:fldCharType="begin"/>
        </w:r>
        <w:r w:rsidR="00EF1701">
          <w:rPr>
            <w:noProof/>
            <w:webHidden/>
          </w:rPr>
          <w:instrText xml:space="preserve"> PAGEREF _Toc459835149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0" w:history="1">
        <w:r w:rsidR="00EF1701" w:rsidRPr="008939C6">
          <w:rPr>
            <w:rStyle w:val="Hyperlink"/>
            <w:noProof/>
          </w:rPr>
          <w:t>nonretroactive.</w:t>
        </w:r>
        <w:r w:rsidR="00EF1701">
          <w:rPr>
            <w:noProof/>
            <w:webHidden/>
          </w:rPr>
          <w:tab/>
        </w:r>
        <w:r w:rsidR="00EF1701">
          <w:rPr>
            <w:noProof/>
            <w:webHidden/>
          </w:rPr>
          <w:fldChar w:fldCharType="begin"/>
        </w:r>
        <w:r w:rsidR="00EF1701">
          <w:rPr>
            <w:noProof/>
            <w:webHidden/>
          </w:rPr>
          <w:instrText xml:space="preserve"> PAGEREF _Toc459835150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1" w:history="1">
        <w:r w:rsidR="00EF1701" w:rsidRPr="008939C6">
          <w:rPr>
            <w:rStyle w:val="Hyperlink"/>
            <w:noProof/>
          </w:rPr>
          <w:t>nose-iron.</w:t>
        </w:r>
        <w:r w:rsidR="00EF1701">
          <w:rPr>
            <w:noProof/>
            <w:webHidden/>
          </w:rPr>
          <w:tab/>
        </w:r>
        <w:r w:rsidR="00EF1701">
          <w:rPr>
            <w:noProof/>
            <w:webHidden/>
          </w:rPr>
          <w:fldChar w:fldCharType="begin"/>
        </w:r>
        <w:r w:rsidR="00EF1701">
          <w:rPr>
            <w:noProof/>
            <w:webHidden/>
          </w:rPr>
          <w:instrText xml:space="preserve"> PAGEREF _Toc459835151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2" w:history="1">
        <w:r w:rsidR="00EF1701" w:rsidRPr="008939C6">
          <w:rPr>
            <w:rStyle w:val="Hyperlink"/>
            <w:noProof/>
          </w:rPr>
          <w:t>notes.</w:t>
        </w:r>
        <w:r w:rsidR="00EF1701">
          <w:rPr>
            <w:noProof/>
            <w:webHidden/>
          </w:rPr>
          <w:tab/>
        </w:r>
        <w:r w:rsidR="00EF1701">
          <w:rPr>
            <w:noProof/>
            <w:webHidden/>
          </w:rPr>
          <w:fldChar w:fldCharType="begin"/>
        </w:r>
        <w:r w:rsidR="00EF1701">
          <w:rPr>
            <w:noProof/>
            <w:webHidden/>
          </w:rPr>
          <w:instrText xml:space="preserve"> PAGEREF _Toc459835152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153" w:history="1">
        <w:r w:rsidR="00EF1701" w:rsidRPr="008939C6">
          <w:rPr>
            <w:rStyle w:val="Hyperlink"/>
            <w:noProof/>
          </w:rPr>
          <w:t>O</w:t>
        </w:r>
        <w:r w:rsidR="00EF1701">
          <w:rPr>
            <w:noProof/>
            <w:webHidden/>
          </w:rPr>
          <w:tab/>
        </w:r>
        <w:r w:rsidR="00EF1701">
          <w:rPr>
            <w:noProof/>
            <w:webHidden/>
          </w:rPr>
          <w:fldChar w:fldCharType="begin"/>
        </w:r>
        <w:r w:rsidR="00EF1701">
          <w:rPr>
            <w:noProof/>
            <w:webHidden/>
          </w:rPr>
          <w:instrText xml:space="preserve"> PAGEREF _Toc459835153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4" w:history="1">
        <w:r w:rsidR="00EF1701" w:rsidRPr="008939C6">
          <w:rPr>
            <w:rStyle w:val="Hyperlink"/>
            <w:noProof/>
          </w:rPr>
          <w:t>odometer.</w:t>
        </w:r>
        <w:r w:rsidR="00EF1701">
          <w:rPr>
            <w:noProof/>
            <w:webHidden/>
          </w:rPr>
          <w:tab/>
        </w:r>
        <w:r w:rsidR="00EF1701">
          <w:rPr>
            <w:noProof/>
            <w:webHidden/>
          </w:rPr>
          <w:fldChar w:fldCharType="begin"/>
        </w:r>
        <w:r w:rsidR="00EF1701">
          <w:rPr>
            <w:noProof/>
            <w:webHidden/>
          </w:rPr>
          <w:instrText xml:space="preserve"> PAGEREF _Toc459835154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5" w:history="1">
        <w:r w:rsidR="00EF1701" w:rsidRPr="008939C6">
          <w:rPr>
            <w:rStyle w:val="Hyperlink"/>
            <w:noProof/>
          </w:rPr>
          <w:t>official grain samples</w:t>
        </w:r>
        <w:r w:rsidR="00EF1701">
          <w:rPr>
            <w:noProof/>
            <w:webHidden/>
          </w:rPr>
          <w:tab/>
        </w:r>
        <w:r w:rsidR="00EF1701">
          <w:rPr>
            <w:noProof/>
            <w:webHidden/>
          </w:rPr>
          <w:fldChar w:fldCharType="begin"/>
        </w:r>
        <w:r w:rsidR="00EF1701">
          <w:rPr>
            <w:noProof/>
            <w:webHidden/>
          </w:rPr>
          <w:instrText xml:space="preserve"> PAGEREF _Toc459835155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6" w:history="1">
        <w:r w:rsidR="00EF1701" w:rsidRPr="008939C6">
          <w:rPr>
            <w:rStyle w:val="Hyperlink"/>
            <w:noProof/>
          </w:rPr>
          <w:t>official with statutory authority.</w:t>
        </w:r>
        <w:r w:rsidR="00EF1701">
          <w:rPr>
            <w:noProof/>
            <w:webHidden/>
          </w:rPr>
          <w:tab/>
        </w:r>
        <w:r w:rsidR="00EF1701">
          <w:rPr>
            <w:noProof/>
            <w:webHidden/>
          </w:rPr>
          <w:fldChar w:fldCharType="begin"/>
        </w:r>
        <w:r w:rsidR="00EF1701">
          <w:rPr>
            <w:noProof/>
            <w:webHidden/>
          </w:rPr>
          <w:instrText xml:space="preserve"> PAGEREF _Toc459835156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7" w:history="1">
        <w:r w:rsidR="00EF1701" w:rsidRPr="008939C6">
          <w:rPr>
            <w:rStyle w:val="Hyperlink"/>
            <w:noProof/>
          </w:rPr>
          <w:t>operating tire pressure.</w:t>
        </w:r>
        <w:r w:rsidR="00EF1701">
          <w:rPr>
            <w:noProof/>
            <w:webHidden/>
          </w:rPr>
          <w:tab/>
        </w:r>
        <w:r w:rsidR="00EF1701">
          <w:rPr>
            <w:noProof/>
            <w:webHidden/>
          </w:rPr>
          <w:fldChar w:fldCharType="begin"/>
        </w:r>
        <w:r w:rsidR="00EF1701">
          <w:rPr>
            <w:noProof/>
            <w:webHidden/>
          </w:rPr>
          <w:instrText xml:space="preserve"> PAGEREF _Toc459835157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8" w:history="1">
        <w:r w:rsidR="00EF1701" w:rsidRPr="008939C6">
          <w:rPr>
            <w:rStyle w:val="Hyperlink"/>
            <w:noProof/>
          </w:rPr>
          <w:t>over</w:t>
        </w:r>
        <w:r w:rsidR="00EF1701" w:rsidRPr="008939C6">
          <w:rPr>
            <w:rStyle w:val="Hyperlink"/>
            <w:noProof/>
          </w:rPr>
          <w:noBreakHyphen/>
          <w:t>and</w:t>
        </w:r>
        <w:r w:rsidR="00EF1701" w:rsidRPr="008939C6">
          <w:rPr>
            <w:rStyle w:val="Hyperlink"/>
            <w:noProof/>
          </w:rPr>
          <w:noBreakHyphen/>
          <w:t>under indicator.</w:t>
        </w:r>
        <w:r w:rsidR="00EF1701">
          <w:rPr>
            <w:noProof/>
            <w:webHidden/>
          </w:rPr>
          <w:tab/>
        </w:r>
        <w:r w:rsidR="00EF1701">
          <w:rPr>
            <w:noProof/>
            <w:webHidden/>
          </w:rPr>
          <w:fldChar w:fldCharType="begin"/>
        </w:r>
        <w:r w:rsidR="00EF1701">
          <w:rPr>
            <w:noProof/>
            <w:webHidden/>
          </w:rPr>
          <w:instrText xml:space="preserve"> PAGEREF _Toc459835158 \h </w:instrText>
        </w:r>
        <w:r w:rsidR="00EF1701">
          <w:rPr>
            <w:noProof/>
            <w:webHidden/>
          </w:rPr>
        </w:r>
        <w:r w:rsidR="00EF1701">
          <w:rPr>
            <w:noProof/>
            <w:webHidden/>
          </w:rPr>
          <w:fldChar w:fldCharType="separate"/>
        </w:r>
        <w:r>
          <w:rPr>
            <w:noProof/>
            <w:webHidden/>
          </w:rPr>
          <w:t>2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59" w:history="1">
        <w:r w:rsidR="00EF1701" w:rsidRPr="008939C6">
          <w:rPr>
            <w:rStyle w:val="Hyperlink"/>
            <w:noProof/>
          </w:rPr>
          <w:t>overregistration and underregistration.</w:t>
        </w:r>
        <w:r w:rsidR="00EF1701">
          <w:rPr>
            <w:noProof/>
            <w:webHidden/>
          </w:rPr>
          <w:tab/>
        </w:r>
        <w:r w:rsidR="00EF1701">
          <w:rPr>
            <w:noProof/>
            <w:webHidden/>
          </w:rPr>
          <w:fldChar w:fldCharType="begin"/>
        </w:r>
        <w:r w:rsidR="00EF1701">
          <w:rPr>
            <w:noProof/>
            <w:webHidden/>
          </w:rPr>
          <w:instrText xml:space="preserve"> PAGEREF _Toc459835159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160" w:history="1">
        <w:r w:rsidR="00EF1701" w:rsidRPr="008939C6">
          <w:rPr>
            <w:rStyle w:val="Hyperlink"/>
            <w:noProof/>
          </w:rPr>
          <w:t>P</w:t>
        </w:r>
        <w:r w:rsidR="00EF1701">
          <w:rPr>
            <w:noProof/>
            <w:webHidden/>
          </w:rPr>
          <w:tab/>
        </w:r>
        <w:r w:rsidR="00EF1701">
          <w:rPr>
            <w:noProof/>
            <w:webHidden/>
          </w:rPr>
          <w:fldChar w:fldCharType="begin"/>
        </w:r>
        <w:r w:rsidR="00EF1701">
          <w:rPr>
            <w:noProof/>
            <w:webHidden/>
          </w:rPr>
          <w:instrText xml:space="preserve"> PAGEREF _Toc459835160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1" w:history="1">
        <w:r w:rsidR="00EF1701" w:rsidRPr="008939C6">
          <w:rPr>
            <w:rStyle w:val="Hyperlink"/>
            <w:noProof/>
          </w:rPr>
          <w:t>parallax.</w:t>
        </w:r>
        <w:r w:rsidR="00EF1701">
          <w:rPr>
            <w:noProof/>
            <w:webHidden/>
          </w:rPr>
          <w:tab/>
        </w:r>
        <w:r w:rsidR="00EF1701">
          <w:rPr>
            <w:noProof/>
            <w:webHidden/>
          </w:rPr>
          <w:fldChar w:fldCharType="begin"/>
        </w:r>
        <w:r w:rsidR="00EF1701">
          <w:rPr>
            <w:noProof/>
            <w:webHidden/>
          </w:rPr>
          <w:instrText xml:space="preserve"> PAGEREF _Toc459835161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2" w:history="1">
        <w:r w:rsidR="00EF1701" w:rsidRPr="008939C6">
          <w:rPr>
            <w:rStyle w:val="Hyperlink"/>
            <w:noProof/>
          </w:rPr>
          <w:t>parking meter.</w:t>
        </w:r>
        <w:r w:rsidR="00EF1701">
          <w:rPr>
            <w:noProof/>
            <w:webHidden/>
          </w:rPr>
          <w:tab/>
        </w:r>
        <w:r w:rsidR="00EF1701">
          <w:rPr>
            <w:noProof/>
            <w:webHidden/>
          </w:rPr>
          <w:fldChar w:fldCharType="begin"/>
        </w:r>
        <w:r w:rsidR="00EF1701">
          <w:rPr>
            <w:noProof/>
            <w:webHidden/>
          </w:rPr>
          <w:instrText xml:space="preserve"> PAGEREF _Toc459835162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3" w:history="1">
        <w:r w:rsidR="00EF1701" w:rsidRPr="008939C6">
          <w:rPr>
            <w:rStyle w:val="Hyperlink"/>
            <w:noProof/>
          </w:rPr>
          <w:t>passenger vehicles.</w:t>
        </w:r>
        <w:r w:rsidR="00EF1701">
          <w:rPr>
            <w:noProof/>
            <w:webHidden/>
          </w:rPr>
          <w:tab/>
        </w:r>
        <w:r w:rsidR="00EF1701">
          <w:rPr>
            <w:noProof/>
            <w:webHidden/>
          </w:rPr>
          <w:fldChar w:fldCharType="begin"/>
        </w:r>
        <w:r w:rsidR="00EF1701">
          <w:rPr>
            <w:noProof/>
            <w:webHidden/>
          </w:rPr>
          <w:instrText xml:space="preserve"> PAGEREF _Toc459835163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4" w:history="1">
        <w:r w:rsidR="00EF1701" w:rsidRPr="008939C6">
          <w:rPr>
            <w:rStyle w:val="Hyperlink"/>
            <w:noProof/>
          </w:rPr>
          <w:t>performance requirements.</w:t>
        </w:r>
        <w:r w:rsidR="00EF1701">
          <w:rPr>
            <w:noProof/>
            <w:webHidden/>
          </w:rPr>
          <w:tab/>
        </w:r>
        <w:r w:rsidR="00EF1701">
          <w:rPr>
            <w:noProof/>
            <w:webHidden/>
          </w:rPr>
          <w:fldChar w:fldCharType="begin"/>
        </w:r>
        <w:r w:rsidR="00EF1701">
          <w:rPr>
            <w:noProof/>
            <w:webHidden/>
          </w:rPr>
          <w:instrText xml:space="preserve"> PAGEREF _Toc459835164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5" w:history="1">
        <w:r w:rsidR="00EF1701" w:rsidRPr="008939C6">
          <w:rPr>
            <w:rStyle w:val="Hyperlink"/>
            <w:noProof/>
          </w:rPr>
          <w:t>point-of-sale system.</w:t>
        </w:r>
        <w:r w:rsidR="00EF1701">
          <w:rPr>
            <w:noProof/>
            <w:webHidden/>
          </w:rPr>
          <w:tab/>
        </w:r>
        <w:r w:rsidR="00EF1701">
          <w:rPr>
            <w:noProof/>
            <w:webHidden/>
          </w:rPr>
          <w:fldChar w:fldCharType="begin"/>
        </w:r>
        <w:r w:rsidR="00EF1701">
          <w:rPr>
            <w:noProof/>
            <w:webHidden/>
          </w:rPr>
          <w:instrText xml:space="preserve"> PAGEREF _Toc459835165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6" w:history="1">
        <w:r w:rsidR="00EF1701" w:rsidRPr="008939C6">
          <w:rPr>
            <w:rStyle w:val="Hyperlink"/>
            <w:noProof/>
          </w:rPr>
          <w:t>poise.</w:t>
        </w:r>
        <w:r w:rsidR="00EF1701">
          <w:rPr>
            <w:noProof/>
            <w:webHidden/>
          </w:rPr>
          <w:tab/>
        </w:r>
        <w:r w:rsidR="00EF1701">
          <w:rPr>
            <w:noProof/>
            <w:webHidden/>
          </w:rPr>
          <w:fldChar w:fldCharType="begin"/>
        </w:r>
        <w:r w:rsidR="00EF1701">
          <w:rPr>
            <w:noProof/>
            <w:webHidden/>
          </w:rPr>
          <w:instrText xml:space="preserve"> PAGEREF _Toc459835166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7" w:history="1">
        <w:r w:rsidR="00EF1701" w:rsidRPr="008939C6">
          <w:rPr>
            <w:rStyle w:val="Hyperlink"/>
            <w:noProof/>
          </w:rPr>
          <w:t>postal scale.</w:t>
        </w:r>
        <w:r w:rsidR="00EF1701">
          <w:rPr>
            <w:noProof/>
            <w:webHidden/>
          </w:rPr>
          <w:tab/>
        </w:r>
        <w:r w:rsidR="00EF1701">
          <w:rPr>
            <w:noProof/>
            <w:webHidden/>
          </w:rPr>
          <w:fldChar w:fldCharType="begin"/>
        </w:r>
        <w:r w:rsidR="00EF1701">
          <w:rPr>
            <w:noProof/>
            <w:webHidden/>
          </w:rPr>
          <w:instrText xml:space="preserve"> PAGEREF _Toc459835167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8" w:history="1">
        <w:r w:rsidR="00EF1701" w:rsidRPr="008939C6">
          <w:rPr>
            <w:rStyle w:val="Hyperlink"/>
            <w:noProof/>
          </w:rPr>
          <w:t>prepackaging scale.</w:t>
        </w:r>
        <w:r w:rsidR="00EF1701">
          <w:rPr>
            <w:noProof/>
            <w:webHidden/>
          </w:rPr>
          <w:tab/>
        </w:r>
        <w:r w:rsidR="00EF1701">
          <w:rPr>
            <w:noProof/>
            <w:webHidden/>
          </w:rPr>
          <w:fldChar w:fldCharType="begin"/>
        </w:r>
        <w:r w:rsidR="00EF1701">
          <w:rPr>
            <w:noProof/>
            <w:webHidden/>
          </w:rPr>
          <w:instrText xml:space="preserve"> PAGEREF _Toc459835168 \h </w:instrText>
        </w:r>
        <w:r w:rsidR="00EF1701">
          <w:rPr>
            <w:noProof/>
            <w:webHidden/>
          </w:rPr>
        </w:r>
        <w:r w:rsidR="00EF1701">
          <w:rPr>
            <w:noProof/>
            <w:webHidden/>
          </w:rPr>
          <w:fldChar w:fldCharType="separate"/>
        </w:r>
        <w:r>
          <w:rPr>
            <w:noProof/>
            <w:webHidden/>
          </w:rPr>
          <w:t>21</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69" w:history="1">
        <w:r w:rsidR="00EF1701" w:rsidRPr="008939C6">
          <w:rPr>
            <w:rStyle w:val="Hyperlink"/>
            <w:noProof/>
          </w:rPr>
          <w:t>prescription scale.</w:t>
        </w:r>
        <w:r w:rsidR="00EF1701">
          <w:rPr>
            <w:noProof/>
            <w:webHidden/>
          </w:rPr>
          <w:tab/>
        </w:r>
        <w:r w:rsidR="00EF1701">
          <w:rPr>
            <w:noProof/>
            <w:webHidden/>
          </w:rPr>
          <w:fldChar w:fldCharType="begin"/>
        </w:r>
        <w:r w:rsidR="00EF1701">
          <w:rPr>
            <w:noProof/>
            <w:webHidden/>
          </w:rPr>
          <w:instrText xml:space="preserve"> PAGEREF _Toc459835169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0" w:history="1">
        <w:r w:rsidR="00EF1701" w:rsidRPr="008939C6">
          <w:rPr>
            <w:rStyle w:val="Hyperlink"/>
            <w:noProof/>
          </w:rPr>
          <w:t>pressure type (device).</w:t>
        </w:r>
        <w:r w:rsidR="00EF1701">
          <w:rPr>
            <w:noProof/>
            <w:webHidden/>
          </w:rPr>
          <w:tab/>
        </w:r>
        <w:r w:rsidR="00EF1701">
          <w:rPr>
            <w:noProof/>
            <w:webHidden/>
          </w:rPr>
          <w:fldChar w:fldCharType="begin"/>
        </w:r>
        <w:r w:rsidR="00EF1701">
          <w:rPr>
            <w:noProof/>
            <w:webHidden/>
          </w:rPr>
          <w:instrText xml:space="preserve"> PAGEREF _Toc459835170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1" w:history="1">
        <w:r w:rsidR="00EF1701" w:rsidRPr="008939C6">
          <w:rPr>
            <w:rStyle w:val="Hyperlink"/>
            <w:noProof/>
          </w:rPr>
          <w:t>primary indicating or recording elements.</w:t>
        </w:r>
        <w:r w:rsidR="00EF1701">
          <w:rPr>
            <w:noProof/>
            <w:webHidden/>
          </w:rPr>
          <w:tab/>
        </w:r>
        <w:r w:rsidR="00EF1701">
          <w:rPr>
            <w:noProof/>
            <w:webHidden/>
          </w:rPr>
          <w:fldChar w:fldCharType="begin"/>
        </w:r>
        <w:r w:rsidR="00EF1701">
          <w:rPr>
            <w:noProof/>
            <w:webHidden/>
          </w:rPr>
          <w:instrText xml:space="preserve"> PAGEREF _Toc459835171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2" w:history="1">
        <w:r w:rsidR="00EF1701" w:rsidRPr="008939C6">
          <w:rPr>
            <w:rStyle w:val="Hyperlink"/>
            <w:noProof/>
          </w:rPr>
          <w:t>prover method.</w:t>
        </w:r>
        <w:r w:rsidR="00EF1701">
          <w:rPr>
            <w:noProof/>
            <w:webHidden/>
          </w:rPr>
          <w:tab/>
        </w:r>
        <w:r w:rsidR="00EF1701">
          <w:rPr>
            <w:noProof/>
            <w:webHidden/>
          </w:rPr>
          <w:fldChar w:fldCharType="begin"/>
        </w:r>
        <w:r w:rsidR="00EF1701">
          <w:rPr>
            <w:noProof/>
            <w:webHidden/>
          </w:rPr>
          <w:instrText xml:space="preserve"> PAGEREF _Toc459835172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3" w:history="1">
        <w:r w:rsidR="00EF1701" w:rsidRPr="008939C6">
          <w:rPr>
            <w:rStyle w:val="Hyperlink"/>
            <w:noProof/>
          </w:rPr>
          <w:t>prover oil.</w:t>
        </w:r>
        <w:r w:rsidR="00EF1701">
          <w:rPr>
            <w:noProof/>
            <w:webHidden/>
          </w:rPr>
          <w:tab/>
        </w:r>
        <w:r w:rsidR="00EF1701">
          <w:rPr>
            <w:noProof/>
            <w:webHidden/>
          </w:rPr>
          <w:fldChar w:fldCharType="begin"/>
        </w:r>
        <w:r w:rsidR="00EF1701">
          <w:rPr>
            <w:noProof/>
            <w:webHidden/>
          </w:rPr>
          <w:instrText xml:space="preserve"> PAGEREF _Toc459835173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4" w:history="1">
        <w:r w:rsidR="00EF1701" w:rsidRPr="008939C6">
          <w:rPr>
            <w:rStyle w:val="Hyperlink"/>
            <w:noProof/>
          </w:rPr>
          <w:t>proving indicator.</w:t>
        </w:r>
        <w:r w:rsidR="00EF1701">
          <w:rPr>
            <w:noProof/>
            <w:webHidden/>
          </w:rPr>
          <w:tab/>
        </w:r>
        <w:r w:rsidR="00EF1701">
          <w:rPr>
            <w:noProof/>
            <w:webHidden/>
          </w:rPr>
          <w:fldChar w:fldCharType="begin"/>
        </w:r>
        <w:r w:rsidR="00EF1701">
          <w:rPr>
            <w:noProof/>
            <w:webHidden/>
          </w:rPr>
          <w:instrText xml:space="preserve"> PAGEREF _Toc459835174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175" w:history="1">
        <w:r w:rsidR="00EF1701" w:rsidRPr="008939C6">
          <w:rPr>
            <w:rStyle w:val="Hyperlink"/>
            <w:noProof/>
          </w:rPr>
          <w:t>R</w:t>
        </w:r>
        <w:r w:rsidR="00EF1701">
          <w:rPr>
            <w:noProof/>
            <w:webHidden/>
          </w:rPr>
          <w:tab/>
        </w:r>
        <w:r w:rsidR="00EF1701">
          <w:rPr>
            <w:noProof/>
            <w:webHidden/>
          </w:rPr>
          <w:fldChar w:fldCharType="begin"/>
        </w:r>
        <w:r w:rsidR="00EF1701">
          <w:rPr>
            <w:noProof/>
            <w:webHidden/>
          </w:rPr>
          <w:instrText xml:space="preserve"> PAGEREF _Toc459835175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6" w:history="1">
        <w:r w:rsidR="00EF1701" w:rsidRPr="008939C6">
          <w:rPr>
            <w:rStyle w:val="Hyperlink"/>
            <w:noProof/>
          </w:rPr>
          <w:t>“r” factor.</w:t>
        </w:r>
        <w:r w:rsidR="00EF1701">
          <w:rPr>
            <w:noProof/>
            <w:webHidden/>
          </w:rPr>
          <w:tab/>
        </w:r>
        <w:r w:rsidR="00EF1701">
          <w:rPr>
            <w:noProof/>
            <w:webHidden/>
          </w:rPr>
          <w:fldChar w:fldCharType="begin"/>
        </w:r>
        <w:r w:rsidR="00EF1701">
          <w:rPr>
            <w:noProof/>
            <w:webHidden/>
          </w:rPr>
          <w:instrText xml:space="preserve"> PAGEREF _Toc459835176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7" w:history="1">
        <w:r w:rsidR="00EF1701" w:rsidRPr="008939C6">
          <w:rPr>
            <w:rStyle w:val="Hyperlink"/>
            <w:noProof/>
          </w:rPr>
          <w:t>radio frequency interference (RFI).</w:t>
        </w:r>
        <w:r w:rsidR="00EF1701">
          <w:rPr>
            <w:noProof/>
            <w:webHidden/>
          </w:rPr>
          <w:tab/>
        </w:r>
        <w:r w:rsidR="00EF1701">
          <w:rPr>
            <w:noProof/>
            <w:webHidden/>
          </w:rPr>
          <w:fldChar w:fldCharType="begin"/>
        </w:r>
        <w:r w:rsidR="00EF1701">
          <w:rPr>
            <w:noProof/>
            <w:webHidden/>
          </w:rPr>
          <w:instrText xml:space="preserve"> PAGEREF _Toc459835177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8" w:history="1">
        <w:r w:rsidR="00EF1701" w:rsidRPr="008939C6">
          <w:rPr>
            <w:rStyle w:val="Hyperlink"/>
            <w:noProof/>
          </w:rPr>
          <w:t>random error(s).</w:t>
        </w:r>
        <w:r w:rsidR="00EF1701">
          <w:rPr>
            <w:noProof/>
            <w:webHidden/>
          </w:rPr>
          <w:tab/>
        </w:r>
        <w:r w:rsidR="00EF1701">
          <w:rPr>
            <w:noProof/>
            <w:webHidden/>
          </w:rPr>
          <w:fldChar w:fldCharType="begin"/>
        </w:r>
        <w:r w:rsidR="00EF1701">
          <w:rPr>
            <w:noProof/>
            <w:webHidden/>
          </w:rPr>
          <w:instrText xml:space="preserve"> PAGEREF _Toc459835178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79" w:history="1">
        <w:r w:rsidR="00EF1701" w:rsidRPr="008939C6">
          <w:rPr>
            <w:rStyle w:val="Hyperlink"/>
            <w:noProof/>
          </w:rPr>
          <w:t>ranges, weight</w:t>
        </w:r>
        <w:r w:rsidR="00EF1701">
          <w:rPr>
            <w:noProof/>
            <w:webHidden/>
          </w:rPr>
          <w:tab/>
        </w:r>
        <w:r w:rsidR="00EF1701">
          <w:rPr>
            <w:noProof/>
            <w:webHidden/>
          </w:rPr>
          <w:fldChar w:fldCharType="begin"/>
        </w:r>
        <w:r w:rsidR="00EF1701">
          <w:rPr>
            <w:noProof/>
            <w:webHidden/>
          </w:rPr>
          <w:instrText xml:space="preserve"> PAGEREF _Toc459835179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0" w:history="1">
        <w:r w:rsidR="00EF1701" w:rsidRPr="008939C6">
          <w:rPr>
            <w:rStyle w:val="Hyperlink"/>
            <w:noProof/>
          </w:rPr>
          <w:t>rated capacity.</w:t>
        </w:r>
        <w:r w:rsidR="00EF1701">
          <w:rPr>
            <w:noProof/>
            <w:webHidden/>
          </w:rPr>
          <w:tab/>
        </w:r>
        <w:r w:rsidR="00EF1701">
          <w:rPr>
            <w:noProof/>
            <w:webHidden/>
          </w:rPr>
          <w:fldChar w:fldCharType="begin"/>
        </w:r>
        <w:r w:rsidR="00EF1701">
          <w:rPr>
            <w:noProof/>
            <w:webHidden/>
          </w:rPr>
          <w:instrText xml:space="preserve"> PAGEREF _Toc459835180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1" w:history="1">
        <w:r w:rsidR="00EF1701" w:rsidRPr="008939C6">
          <w:rPr>
            <w:rStyle w:val="Hyperlink"/>
            <w:noProof/>
          </w:rPr>
          <w:t>rated scale capacity.</w:t>
        </w:r>
        <w:r w:rsidR="00EF1701">
          <w:rPr>
            <w:noProof/>
            <w:webHidden/>
          </w:rPr>
          <w:tab/>
        </w:r>
        <w:r w:rsidR="00EF1701">
          <w:rPr>
            <w:noProof/>
            <w:webHidden/>
          </w:rPr>
          <w:fldChar w:fldCharType="begin"/>
        </w:r>
        <w:r w:rsidR="00EF1701">
          <w:rPr>
            <w:noProof/>
            <w:webHidden/>
          </w:rPr>
          <w:instrText xml:space="preserve"> PAGEREF _Toc459835181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2" w:history="1">
        <w:r w:rsidR="00EF1701" w:rsidRPr="008939C6">
          <w:rPr>
            <w:rStyle w:val="Hyperlink"/>
            <w:noProof/>
          </w:rPr>
          <w:t>ratio test.</w:t>
        </w:r>
        <w:r w:rsidR="00EF1701">
          <w:rPr>
            <w:noProof/>
            <w:webHidden/>
          </w:rPr>
          <w:tab/>
        </w:r>
        <w:r w:rsidR="00EF1701">
          <w:rPr>
            <w:noProof/>
            <w:webHidden/>
          </w:rPr>
          <w:fldChar w:fldCharType="begin"/>
        </w:r>
        <w:r w:rsidR="00EF1701">
          <w:rPr>
            <w:noProof/>
            <w:webHidden/>
          </w:rPr>
          <w:instrText xml:space="preserve"> PAGEREF _Toc459835182 \h </w:instrText>
        </w:r>
        <w:r w:rsidR="00EF1701">
          <w:rPr>
            <w:noProof/>
            <w:webHidden/>
          </w:rPr>
        </w:r>
        <w:r w:rsidR="00EF1701">
          <w:rPr>
            <w:noProof/>
            <w:webHidden/>
          </w:rPr>
          <w:fldChar w:fldCharType="separate"/>
        </w:r>
        <w:r>
          <w:rPr>
            <w:noProof/>
            <w:webHidden/>
          </w:rPr>
          <w:t>22</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3" w:history="1">
        <w:r w:rsidR="00EF1701" w:rsidRPr="008939C6">
          <w:rPr>
            <w:rStyle w:val="Hyperlink"/>
            <w:noProof/>
          </w:rPr>
          <w:t>reading face.</w:t>
        </w:r>
        <w:r w:rsidR="00EF1701">
          <w:rPr>
            <w:noProof/>
            <w:webHidden/>
          </w:rPr>
          <w:tab/>
        </w:r>
        <w:r w:rsidR="00EF1701">
          <w:rPr>
            <w:noProof/>
            <w:webHidden/>
          </w:rPr>
          <w:fldChar w:fldCharType="begin"/>
        </w:r>
        <w:r w:rsidR="00EF1701">
          <w:rPr>
            <w:noProof/>
            <w:webHidden/>
          </w:rPr>
          <w:instrText xml:space="preserve"> PAGEREF _Toc459835183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4" w:history="1">
        <w:r w:rsidR="00EF1701" w:rsidRPr="008939C6">
          <w:rPr>
            <w:rStyle w:val="Hyperlink"/>
            <w:noProof/>
          </w:rPr>
          <w:t>reading</w:t>
        </w:r>
        <w:r w:rsidR="00EF1701" w:rsidRPr="008939C6">
          <w:rPr>
            <w:rStyle w:val="Hyperlink"/>
            <w:noProof/>
          </w:rPr>
          <w:noBreakHyphen/>
          <w:t>face capacity.</w:t>
        </w:r>
        <w:r w:rsidR="00EF1701">
          <w:rPr>
            <w:noProof/>
            <w:webHidden/>
          </w:rPr>
          <w:tab/>
        </w:r>
        <w:r w:rsidR="00EF1701">
          <w:rPr>
            <w:noProof/>
            <w:webHidden/>
          </w:rPr>
          <w:fldChar w:fldCharType="begin"/>
        </w:r>
        <w:r w:rsidR="00EF1701">
          <w:rPr>
            <w:noProof/>
            <w:webHidden/>
          </w:rPr>
          <w:instrText xml:space="preserve"> PAGEREF _Toc459835184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5" w:history="1">
        <w:r w:rsidR="00EF1701" w:rsidRPr="008939C6">
          <w:rPr>
            <w:rStyle w:val="Hyperlink"/>
            <w:noProof/>
          </w:rPr>
          <w:t>recorded representation.</w:t>
        </w:r>
        <w:r w:rsidR="00EF1701">
          <w:rPr>
            <w:noProof/>
            <w:webHidden/>
          </w:rPr>
          <w:tab/>
        </w:r>
        <w:r w:rsidR="00EF1701">
          <w:rPr>
            <w:noProof/>
            <w:webHidden/>
          </w:rPr>
          <w:fldChar w:fldCharType="begin"/>
        </w:r>
        <w:r w:rsidR="00EF1701">
          <w:rPr>
            <w:noProof/>
            <w:webHidden/>
          </w:rPr>
          <w:instrText xml:space="preserve"> PAGEREF _Toc459835185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6" w:history="1">
        <w:r w:rsidR="00EF1701" w:rsidRPr="008939C6">
          <w:rPr>
            <w:rStyle w:val="Hyperlink"/>
            <w:noProof/>
          </w:rPr>
          <w:t>recording element.</w:t>
        </w:r>
        <w:r w:rsidR="00EF1701">
          <w:rPr>
            <w:noProof/>
            <w:webHidden/>
          </w:rPr>
          <w:tab/>
        </w:r>
        <w:r w:rsidR="00EF1701">
          <w:rPr>
            <w:noProof/>
            <w:webHidden/>
          </w:rPr>
          <w:fldChar w:fldCharType="begin"/>
        </w:r>
        <w:r w:rsidR="00EF1701">
          <w:rPr>
            <w:noProof/>
            <w:webHidden/>
          </w:rPr>
          <w:instrText xml:space="preserve"> PAGEREF _Toc459835186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7" w:history="1">
        <w:r w:rsidR="00EF1701" w:rsidRPr="008939C6">
          <w:rPr>
            <w:rStyle w:val="Hyperlink"/>
            <w:noProof/>
          </w:rPr>
          <w:t>recording scale.</w:t>
        </w:r>
        <w:r w:rsidR="00EF1701">
          <w:rPr>
            <w:noProof/>
            <w:webHidden/>
          </w:rPr>
          <w:tab/>
        </w:r>
        <w:r w:rsidR="00EF1701">
          <w:rPr>
            <w:noProof/>
            <w:webHidden/>
          </w:rPr>
          <w:fldChar w:fldCharType="begin"/>
        </w:r>
        <w:r w:rsidR="00EF1701">
          <w:rPr>
            <w:noProof/>
            <w:webHidden/>
          </w:rPr>
          <w:instrText xml:space="preserve"> PAGEREF _Toc459835187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8" w:history="1">
        <w:r w:rsidR="00EF1701" w:rsidRPr="008939C6">
          <w:rPr>
            <w:rStyle w:val="Hyperlink"/>
            <w:noProof/>
          </w:rPr>
          <w:t>reference weight car.</w:t>
        </w:r>
        <w:r w:rsidR="00EF1701">
          <w:rPr>
            <w:noProof/>
            <w:webHidden/>
          </w:rPr>
          <w:tab/>
        </w:r>
        <w:r w:rsidR="00EF1701">
          <w:rPr>
            <w:noProof/>
            <w:webHidden/>
          </w:rPr>
          <w:fldChar w:fldCharType="begin"/>
        </w:r>
        <w:r w:rsidR="00EF1701">
          <w:rPr>
            <w:noProof/>
            <w:webHidden/>
          </w:rPr>
          <w:instrText xml:space="preserve"> PAGEREF _Toc459835188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89" w:history="1">
        <w:r w:rsidR="00EF1701" w:rsidRPr="008939C6">
          <w:rPr>
            <w:rStyle w:val="Hyperlink"/>
            <w:noProof/>
          </w:rPr>
          <w:t>remanufactured device</w:t>
        </w:r>
        <w:r w:rsidR="00EF1701">
          <w:rPr>
            <w:noProof/>
            <w:webHidden/>
          </w:rPr>
          <w:tab/>
        </w:r>
        <w:r w:rsidR="00EF1701">
          <w:rPr>
            <w:noProof/>
            <w:webHidden/>
          </w:rPr>
          <w:fldChar w:fldCharType="begin"/>
        </w:r>
        <w:r w:rsidR="00EF1701">
          <w:rPr>
            <w:noProof/>
            <w:webHidden/>
          </w:rPr>
          <w:instrText xml:space="preserve"> PAGEREF _Toc459835189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0" w:history="1">
        <w:r w:rsidR="00EF1701" w:rsidRPr="008939C6">
          <w:rPr>
            <w:rStyle w:val="Hyperlink"/>
            <w:noProof/>
          </w:rPr>
          <w:t>remanufactured element.</w:t>
        </w:r>
        <w:r w:rsidR="00EF1701">
          <w:rPr>
            <w:noProof/>
            <w:webHidden/>
          </w:rPr>
          <w:tab/>
        </w:r>
        <w:r w:rsidR="00EF1701">
          <w:rPr>
            <w:noProof/>
            <w:webHidden/>
          </w:rPr>
          <w:fldChar w:fldCharType="begin"/>
        </w:r>
        <w:r w:rsidR="00EF1701">
          <w:rPr>
            <w:noProof/>
            <w:webHidden/>
          </w:rPr>
          <w:instrText xml:space="preserve"> PAGEREF _Toc459835190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1" w:history="1">
        <w:r w:rsidR="00EF1701" w:rsidRPr="008939C6">
          <w:rPr>
            <w:rStyle w:val="Hyperlink"/>
            <w:noProof/>
          </w:rPr>
          <w:t>remote configuration capability.</w:t>
        </w:r>
        <w:r w:rsidR="00EF1701">
          <w:rPr>
            <w:noProof/>
            <w:webHidden/>
          </w:rPr>
          <w:tab/>
        </w:r>
        <w:r w:rsidR="00EF1701">
          <w:rPr>
            <w:noProof/>
            <w:webHidden/>
          </w:rPr>
          <w:fldChar w:fldCharType="begin"/>
        </w:r>
        <w:r w:rsidR="00EF1701">
          <w:rPr>
            <w:noProof/>
            <w:webHidden/>
          </w:rPr>
          <w:instrText xml:space="preserve"> PAGEREF _Toc459835191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2" w:history="1">
        <w:r w:rsidR="00EF1701" w:rsidRPr="008939C6">
          <w:rPr>
            <w:rStyle w:val="Hyperlink"/>
            <w:noProof/>
          </w:rPr>
          <w:t>repaired device.</w:t>
        </w:r>
        <w:r w:rsidR="00EF1701">
          <w:rPr>
            <w:noProof/>
            <w:webHidden/>
          </w:rPr>
          <w:tab/>
        </w:r>
        <w:r w:rsidR="00EF1701">
          <w:rPr>
            <w:noProof/>
            <w:webHidden/>
          </w:rPr>
          <w:fldChar w:fldCharType="begin"/>
        </w:r>
        <w:r w:rsidR="00EF1701">
          <w:rPr>
            <w:noProof/>
            <w:webHidden/>
          </w:rPr>
          <w:instrText xml:space="preserve"> PAGEREF _Toc459835192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3" w:history="1">
        <w:r w:rsidR="00EF1701" w:rsidRPr="008939C6">
          <w:rPr>
            <w:rStyle w:val="Hyperlink"/>
            <w:noProof/>
          </w:rPr>
          <w:t>repaired element</w:t>
        </w:r>
        <w:r w:rsidR="00EF1701">
          <w:rPr>
            <w:noProof/>
            <w:webHidden/>
          </w:rPr>
          <w:tab/>
        </w:r>
        <w:r w:rsidR="00EF1701">
          <w:rPr>
            <w:noProof/>
            <w:webHidden/>
          </w:rPr>
          <w:fldChar w:fldCharType="begin"/>
        </w:r>
        <w:r w:rsidR="00EF1701">
          <w:rPr>
            <w:noProof/>
            <w:webHidden/>
          </w:rPr>
          <w:instrText xml:space="preserve"> PAGEREF _Toc459835193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4" w:history="1">
        <w:r w:rsidR="00EF1701" w:rsidRPr="008939C6">
          <w:rPr>
            <w:rStyle w:val="Hyperlink"/>
            <w:noProof/>
          </w:rPr>
          <w:t>retail device.</w:t>
        </w:r>
        <w:r w:rsidR="00EF1701">
          <w:rPr>
            <w:noProof/>
            <w:webHidden/>
          </w:rPr>
          <w:tab/>
        </w:r>
        <w:r w:rsidR="00EF1701">
          <w:rPr>
            <w:noProof/>
            <w:webHidden/>
          </w:rPr>
          <w:fldChar w:fldCharType="begin"/>
        </w:r>
        <w:r w:rsidR="00EF1701">
          <w:rPr>
            <w:noProof/>
            <w:webHidden/>
          </w:rPr>
          <w:instrText xml:space="preserve"> PAGEREF _Toc459835194 \h </w:instrText>
        </w:r>
        <w:r w:rsidR="00EF1701">
          <w:rPr>
            <w:noProof/>
            <w:webHidden/>
          </w:rPr>
        </w:r>
        <w:r w:rsidR="00EF1701">
          <w:rPr>
            <w:noProof/>
            <w:webHidden/>
          </w:rPr>
          <w:fldChar w:fldCharType="separate"/>
        </w:r>
        <w:r>
          <w:rPr>
            <w:noProof/>
            <w:webHidden/>
          </w:rPr>
          <w:t>23</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5" w:history="1">
        <w:r w:rsidR="00EF1701" w:rsidRPr="008939C6">
          <w:rPr>
            <w:rStyle w:val="Hyperlink"/>
            <w:noProof/>
          </w:rPr>
          <w:t>retroactive.</w:t>
        </w:r>
        <w:r w:rsidR="00EF1701">
          <w:rPr>
            <w:noProof/>
            <w:webHidden/>
          </w:rPr>
          <w:tab/>
        </w:r>
        <w:r w:rsidR="00EF1701">
          <w:rPr>
            <w:noProof/>
            <w:webHidden/>
          </w:rPr>
          <w:fldChar w:fldCharType="begin"/>
        </w:r>
        <w:r w:rsidR="00EF1701">
          <w:rPr>
            <w:noProof/>
            <w:webHidden/>
          </w:rPr>
          <w:instrText xml:space="preserve"> PAGEREF _Toc459835195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6" w:history="1">
        <w:r w:rsidR="00EF1701" w:rsidRPr="008939C6">
          <w:rPr>
            <w:rStyle w:val="Hyperlink"/>
            <w:noProof/>
          </w:rPr>
          <w:t>road test.</w:t>
        </w:r>
        <w:r w:rsidR="00EF1701">
          <w:rPr>
            <w:noProof/>
            <w:webHidden/>
          </w:rPr>
          <w:tab/>
        </w:r>
        <w:r w:rsidR="00EF1701">
          <w:rPr>
            <w:noProof/>
            <w:webHidden/>
          </w:rPr>
          <w:fldChar w:fldCharType="begin"/>
        </w:r>
        <w:r w:rsidR="00EF1701">
          <w:rPr>
            <w:noProof/>
            <w:webHidden/>
          </w:rPr>
          <w:instrText xml:space="preserve"> PAGEREF _Toc459835196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7" w:history="1">
        <w:r w:rsidR="00EF1701" w:rsidRPr="008939C6">
          <w:rPr>
            <w:rStyle w:val="Hyperlink"/>
            <w:noProof/>
          </w:rPr>
          <w:t>rolling circumference.</w:t>
        </w:r>
        <w:r w:rsidR="00EF1701">
          <w:rPr>
            <w:noProof/>
            <w:webHidden/>
          </w:rPr>
          <w:tab/>
        </w:r>
        <w:r w:rsidR="00EF1701">
          <w:rPr>
            <w:noProof/>
            <w:webHidden/>
          </w:rPr>
          <w:fldChar w:fldCharType="begin"/>
        </w:r>
        <w:r w:rsidR="00EF1701">
          <w:rPr>
            <w:noProof/>
            <w:webHidden/>
          </w:rPr>
          <w:instrText xml:space="preserve"> PAGEREF _Toc459835197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198" w:history="1">
        <w:r w:rsidR="00EF1701" w:rsidRPr="008939C6">
          <w:rPr>
            <w:rStyle w:val="Hyperlink"/>
            <w:noProof/>
          </w:rPr>
          <w:t>S</w:t>
        </w:r>
        <w:r w:rsidR="00EF1701">
          <w:rPr>
            <w:noProof/>
            <w:webHidden/>
          </w:rPr>
          <w:tab/>
        </w:r>
        <w:r w:rsidR="00EF1701">
          <w:rPr>
            <w:noProof/>
            <w:webHidden/>
          </w:rPr>
          <w:fldChar w:fldCharType="begin"/>
        </w:r>
        <w:r w:rsidR="00EF1701">
          <w:rPr>
            <w:noProof/>
            <w:webHidden/>
          </w:rPr>
          <w:instrText xml:space="preserve"> PAGEREF _Toc459835198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199" w:history="1">
        <w:r w:rsidR="00EF1701" w:rsidRPr="008939C6">
          <w:rPr>
            <w:rStyle w:val="Hyperlink"/>
            <w:noProof/>
          </w:rPr>
          <w:t>scale.</w:t>
        </w:r>
        <w:r w:rsidR="00EF1701">
          <w:rPr>
            <w:noProof/>
            <w:webHidden/>
          </w:rPr>
          <w:tab/>
        </w:r>
        <w:r w:rsidR="00EF1701">
          <w:rPr>
            <w:noProof/>
            <w:webHidden/>
          </w:rPr>
          <w:fldChar w:fldCharType="begin"/>
        </w:r>
        <w:r w:rsidR="00EF1701">
          <w:rPr>
            <w:noProof/>
            <w:webHidden/>
          </w:rPr>
          <w:instrText xml:space="preserve"> PAGEREF _Toc459835199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0" w:history="1">
        <w:r w:rsidR="00EF1701" w:rsidRPr="008939C6">
          <w:rPr>
            <w:rStyle w:val="Hyperlink"/>
            <w:noProof/>
          </w:rPr>
          <w:t>scale area, belt-conveyor</w:t>
        </w:r>
        <w:r w:rsidR="00EF1701">
          <w:rPr>
            <w:noProof/>
            <w:webHidden/>
          </w:rPr>
          <w:tab/>
        </w:r>
        <w:r w:rsidR="00EF1701">
          <w:rPr>
            <w:noProof/>
            <w:webHidden/>
          </w:rPr>
          <w:fldChar w:fldCharType="begin"/>
        </w:r>
        <w:r w:rsidR="00EF1701">
          <w:rPr>
            <w:noProof/>
            <w:webHidden/>
          </w:rPr>
          <w:instrText xml:space="preserve"> PAGEREF _Toc459835200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1" w:history="1">
        <w:r w:rsidR="00EF1701" w:rsidRPr="008939C6">
          <w:rPr>
            <w:rStyle w:val="Hyperlink"/>
            <w:noProof/>
          </w:rPr>
          <w:t>scale division, number of (n).</w:t>
        </w:r>
        <w:r w:rsidR="00EF1701">
          <w:rPr>
            <w:noProof/>
            <w:webHidden/>
          </w:rPr>
          <w:tab/>
        </w:r>
        <w:r w:rsidR="00EF1701">
          <w:rPr>
            <w:noProof/>
            <w:webHidden/>
          </w:rPr>
          <w:fldChar w:fldCharType="begin"/>
        </w:r>
        <w:r w:rsidR="00EF1701">
          <w:rPr>
            <w:noProof/>
            <w:webHidden/>
          </w:rPr>
          <w:instrText xml:space="preserve"> PAGEREF _Toc459835201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2" w:history="1">
        <w:r w:rsidR="00EF1701" w:rsidRPr="008939C6">
          <w:rPr>
            <w:rStyle w:val="Hyperlink"/>
            <w:noProof/>
          </w:rPr>
          <w:t>scale division, value of (d).</w:t>
        </w:r>
        <w:r w:rsidR="00EF1701">
          <w:rPr>
            <w:noProof/>
            <w:webHidden/>
          </w:rPr>
          <w:tab/>
        </w:r>
        <w:r w:rsidR="00EF1701">
          <w:rPr>
            <w:noProof/>
            <w:webHidden/>
          </w:rPr>
          <w:fldChar w:fldCharType="begin"/>
        </w:r>
        <w:r w:rsidR="00EF1701">
          <w:rPr>
            <w:noProof/>
            <w:webHidden/>
          </w:rPr>
          <w:instrText xml:space="preserve"> PAGEREF _Toc459835202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3" w:history="1">
        <w:r w:rsidR="00EF1701" w:rsidRPr="008939C6">
          <w:rPr>
            <w:rStyle w:val="Hyperlink"/>
            <w:noProof/>
          </w:rPr>
          <w:t>scale section.</w:t>
        </w:r>
        <w:r w:rsidR="00EF1701">
          <w:rPr>
            <w:noProof/>
            <w:webHidden/>
          </w:rPr>
          <w:tab/>
        </w:r>
        <w:r w:rsidR="00EF1701">
          <w:rPr>
            <w:noProof/>
            <w:webHidden/>
          </w:rPr>
          <w:fldChar w:fldCharType="begin"/>
        </w:r>
        <w:r w:rsidR="00EF1701">
          <w:rPr>
            <w:noProof/>
            <w:webHidden/>
          </w:rPr>
          <w:instrText xml:space="preserve"> PAGEREF _Toc459835203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4" w:history="1">
        <w:r w:rsidR="00EF1701" w:rsidRPr="008939C6">
          <w:rPr>
            <w:rStyle w:val="Hyperlink"/>
            <w:noProof/>
          </w:rPr>
          <w:t>seal.</w:t>
        </w:r>
        <w:r w:rsidR="00EF1701">
          <w:rPr>
            <w:noProof/>
            <w:webHidden/>
          </w:rPr>
          <w:tab/>
        </w:r>
        <w:r w:rsidR="00EF1701">
          <w:rPr>
            <w:noProof/>
            <w:webHidden/>
          </w:rPr>
          <w:fldChar w:fldCharType="begin"/>
        </w:r>
        <w:r w:rsidR="00EF1701">
          <w:rPr>
            <w:noProof/>
            <w:webHidden/>
          </w:rPr>
          <w:instrText xml:space="preserve"> PAGEREF _Toc459835204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5" w:history="1">
        <w:r w:rsidR="00EF1701" w:rsidRPr="008939C6">
          <w:rPr>
            <w:rStyle w:val="Hyperlink"/>
            <w:noProof/>
          </w:rPr>
          <w:t>section capacity.</w:t>
        </w:r>
        <w:r w:rsidR="00EF1701">
          <w:rPr>
            <w:noProof/>
            <w:webHidden/>
          </w:rPr>
          <w:tab/>
        </w:r>
        <w:r w:rsidR="00EF1701">
          <w:rPr>
            <w:noProof/>
            <w:webHidden/>
          </w:rPr>
          <w:fldChar w:fldCharType="begin"/>
        </w:r>
        <w:r w:rsidR="00EF1701">
          <w:rPr>
            <w:noProof/>
            <w:webHidden/>
          </w:rPr>
          <w:instrText xml:space="preserve"> PAGEREF _Toc459835205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6" w:history="1">
        <w:r w:rsidR="00EF1701" w:rsidRPr="008939C6">
          <w:rPr>
            <w:rStyle w:val="Hyperlink"/>
            <w:noProof/>
          </w:rPr>
          <w:t>section test.</w:t>
        </w:r>
        <w:r w:rsidR="00EF1701">
          <w:rPr>
            <w:noProof/>
            <w:webHidden/>
          </w:rPr>
          <w:tab/>
        </w:r>
        <w:r w:rsidR="00EF1701">
          <w:rPr>
            <w:noProof/>
            <w:webHidden/>
          </w:rPr>
          <w:fldChar w:fldCharType="begin"/>
        </w:r>
        <w:r w:rsidR="00EF1701">
          <w:rPr>
            <w:noProof/>
            <w:webHidden/>
          </w:rPr>
          <w:instrText xml:space="preserve"> PAGEREF _Toc459835206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7" w:history="1">
        <w:r w:rsidR="00EF1701" w:rsidRPr="008939C6">
          <w:rPr>
            <w:rStyle w:val="Hyperlink"/>
            <w:noProof/>
          </w:rPr>
          <w:t>security means.</w:t>
        </w:r>
        <w:r w:rsidR="00EF1701">
          <w:rPr>
            <w:noProof/>
            <w:webHidden/>
          </w:rPr>
          <w:tab/>
        </w:r>
        <w:r w:rsidR="00EF1701">
          <w:rPr>
            <w:noProof/>
            <w:webHidden/>
          </w:rPr>
          <w:fldChar w:fldCharType="begin"/>
        </w:r>
        <w:r w:rsidR="00EF1701">
          <w:rPr>
            <w:noProof/>
            <w:webHidden/>
          </w:rPr>
          <w:instrText xml:space="preserve"> PAGEREF _Toc459835207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8" w:history="1">
        <w:r w:rsidR="00EF1701" w:rsidRPr="008939C6">
          <w:rPr>
            <w:rStyle w:val="Hyperlink"/>
            <w:noProof/>
          </w:rPr>
          <w:t>security seal.</w:t>
        </w:r>
        <w:r w:rsidR="00EF1701">
          <w:rPr>
            <w:noProof/>
            <w:webHidden/>
          </w:rPr>
          <w:tab/>
        </w:r>
        <w:r w:rsidR="00EF1701">
          <w:rPr>
            <w:noProof/>
            <w:webHidden/>
          </w:rPr>
          <w:fldChar w:fldCharType="begin"/>
        </w:r>
        <w:r w:rsidR="00EF1701">
          <w:rPr>
            <w:noProof/>
            <w:webHidden/>
          </w:rPr>
          <w:instrText xml:space="preserve"> PAGEREF _Toc459835208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09" w:history="1">
        <w:r w:rsidR="00EF1701" w:rsidRPr="008939C6">
          <w:rPr>
            <w:rStyle w:val="Hyperlink"/>
            <w:noProof/>
          </w:rPr>
          <w:t>selector</w:t>
        </w:r>
        <w:r w:rsidR="00EF1701" w:rsidRPr="008939C6">
          <w:rPr>
            <w:rStyle w:val="Hyperlink"/>
            <w:noProof/>
          </w:rPr>
          <w:noBreakHyphen/>
          <w:t>type.</w:t>
        </w:r>
        <w:r w:rsidR="00EF1701">
          <w:rPr>
            <w:noProof/>
            <w:webHidden/>
          </w:rPr>
          <w:tab/>
        </w:r>
        <w:r w:rsidR="00EF1701">
          <w:rPr>
            <w:noProof/>
            <w:webHidden/>
          </w:rPr>
          <w:fldChar w:fldCharType="begin"/>
        </w:r>
        <w:r w:rsidR="00EF1701">
          <w:rPr>
            <w:noProof/>
            <w:webHidden/>
          </w:rPr>
          <w:instrText xml:space="preserve"> PAGEREF _Toc459835209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0" w:history="1">
        <w:r w:rsidR="00EF1701" w:rsidRPr="008939C6">
          <w:rPr>
            <w:rStyle w:val="Hyperlink"/>
            <w:noProof/>
          </w:rPr>
          <w:t>semi</w:t>
        </w:r>
        <w:r w:rsidR="00EF1701" w:rsidRPr="008939C6">
          <w:rPr>
            <w:rStyle w:val="Hyperlink"/>
            <w:noProof/>
          </w:rPr>
          <w:noBreakHyphen/>
          <w:t>automatic zero</w:t>
        </w:r>
        <w:r w:rsidR="00EF1701" w:rsidRPr="008939C6">
          <w:rPr>
            <w:rStyle w:val="Hyperlink"/>
            <w:noProof/>
          </w:rPr>
          <w:noBreakHyphen/>
          <w:t>setting mechanism.</w:t>
        </w:r>
        <w:r w:rsidR="00EF1701">
          <w:rPr>
            <w:noProof/>
            <w:webHidden/>
          </w:rPr>
          <w:tab/>
        </w:r>
        <w:r w:rsidR="00EF1701">
          <w:rPr>
            <w:noProof/>
            <w:webHidden/>
          </w:rPr>
          <w:fldChar w:fldCharType="begin"/>
        </w:r>
        <w:r w:rsidR="00EF1701">
          <w:rPr>
            <w:noProof/>
            <w:webHidden/>
          </w:rPr>
          <w:instrText xml:space="preserve"> PAGEREF _Toc459835210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1" w:history="1">
        <w:r w:rsidR="00EF1701" w:rsidRPr="008939C6">
          <w:rPr>
            <w:rStyle w:val="Hyperlink"/>
            <w:noProof/>
          </w:rPr>
          <w:t>sensitivity (of a nonautomatic</w:t>
        </w:r>
        <w:r w:rsidR="00EF1701" w:rsidRPr="008939C6">
          <w:rPr>
            <w:rStyle w:val="Hyperlink"/>
            <w:noProof/>
          </w:rPr>
          <w:noBreakHyphen/>
          <w:t>indicating scale).</w:t>
        </w:r>
        <w:r w:rsidR="00EF1701">
          <w:rPr>
            <w:noProof/>
            <w:webHidden/>
          </w:rPr>
          <w:tab/>
        </w:r>
        <w:r w:rsidR="00EF1701">
          <w:rPr>
            <w:noProof/>
            <w:webHidden/>
          </w:rPr>
          <w:fldChar w:fldCharType="begin"/>
        </w:r>
        <w:r w:rsidR="00EF1701">
          <w:rPr>
            <w:noProof/>
            <w:webHidden/>
          </w:rPr>
          <w:instrText xml:space="preserve"> PAGEREF _Toc459835211 \h </w:instrText>
        </w:r>
        <w:r w:rsidR="00EF1701">
          <w:rPr>
            <w:noProof/>
            <w:webHidden/>
          </w:rPr>
        </w:r>
        <w:r w:rsidR="00EF1701">
          <w:rPr>
            <w:noProof/>
            <w:webHidden/>
          </w:rPr>
          <w:fldChar w:fldCharType="separate"/>
        </w:r>
        <w:r>
          <w:rPr>
            <w:noProof/>
            <w:webHidden/>
          </w:rPr>
          <w:t>24</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2" w:history="1">
        <w:r w:rsidR="00EF1701" w:rsidRPr="008939C6">
          <w:rPr>
            <w:rStyle w:val="Hyperlink"/>
            <w:noProof/>
          </w:rPr>
          <w:t>sensitivity requirement (SR).</w:t>
        </w:r>
        <w:r w:rsidR="00EF1701">
          <w:rPr>
            <w:noProof/>
            <w:webHidden/>
          </w:rPr>
          <w:tab/>
        </w:r>
        <w:r w:rsidR="00EF1701">
          <w:rPr>
            <w:noProof/>
            <w:webHidden/>
          </w:rPr>
          <w:fldChar w:fldCharType="begin"/>
        </w:r>
        <w:r w:rsidR="00EF1701">
          <w:rPr>
            <w:noProof/>
            <w:webHidden/>
          </w:rPr>
          <w:instrText xml:space="preserve"> PAGEREF _Toc459835212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3" w:history="1">
        <w:r w:rsidR="00EF1701" w:rsidRPr="008939C6">
          <w:rPr>
            <w:rStyle w:val="Hyperlink"/>
            <w:noProof/>
          </w:rPr>
          <w:t>shift test.</w:t>
        </w:r>
        <w:r w:rsidR="00EF1701">
          <w:rPr>
            <w:noProof/>
            <w:webHidden/>
          </w:rPr>
          <w:tab/>
        </w:r>
        <w:r w:rsidR="00EF1701">
          <w:rPr>
            <w:noProof/>
            <w:webHidden/>
          </w:rPr>
          <w:fldChar w:fldCharType="begin"/>
        </w:r>
        <w:r w:rsidR="00EF1701">
          <w:rPr>
            <w:noProof/>
            <w:webHidden/>
          </w:rPr>
          <w:instrText xml:space="preserve"> PAGEREF _Toc459835213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4" w:history="1">
        <w:r w:rsidR="00EF1701" w:rsidRPr="008939C6">
          <w:rPr>
            <w:rStyle w:val="Hyperlink"/>
            <w:noProof/>
          </w:rPr>
          <w:t>side.</w:t>
        </w:r>
        <w:r w:rsidR="00EF1701">
          <w:rPr>
            <w:noProof/>
            <w:webHidden/>
          </w:rPr>
          <w:tab/>
        </w:r>
        <w:r w:rsidR="00EF1701">
          <w:rPr>
            <w:noProof/>
            <w:webHidden/>
          </w:rPr>
          <w:fldChar w:fldCharType="begin"/>
        </w:r>
        <w:r w:rsidR="00EF1701">
          <w:rPr>
            <w:noProof/>
            <w:webHidden/>
          </w:rPr>
          <w:instrText xml:space="preserve"> PAGEREF _Toc459835214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5" w:history="1">
        <w:r w:rsidR="00EF1701" w:rsidRPr="008939C6">
          <w:rPr>
            <w:rStyle w:val="Hyperlink"/>
            <w:noProof/>
          </w:rPr>
          <w:t>simulated</w:t>
        </w:r>
        <w:r w:rsidR="00EF1701" w:rsidRPr="008939C6">
          <w:rPr>
            <w:rStyle w:val="Hyperlink"/>
            <w:noProof/>
          </w:rPr>
          <w:noBreakHyphen/>
          <w:t>road test.</w:t>
        </w:r>
        <w:r w:rsidR="00EF1701">
          <w:rPr>
            <w:noProof/>
            <w:webHidden/>
          </w:rPr>
          <w:tab/>
        </w:r>
        <w:r w:rsidR="00EF1701">
          <w:rPr>
            <w:noProof/>
            <w:webHidden/>
          </w:rPr>
          <w:fldChar w:fldCharType="begin"/>
        </w:r>
        <w:r w:rsidR="00EF1701">
          <w:rPr>
            <w:noProof/>
            <w:webHidden/>
          </w:rPr>
          <w:instrText xml:space="preserve"> PAGEREF _Toc459835215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6" w:history="1">
        <w:r w:rsidR="00EF1701" w:rsidRPr="008939C6">
          <w:rPr>
            <w:rStyle w:val="Hyperlink"/>
            <w:noProof/>
          </w:rPr>
          <w:t>simulated test.</w:t>
        </w:r>
        <w:r w:rsidR="00EF1701">
          <w:rPr>
            <w:noProof/>
            <w:webHidden/>
          </w:rPr>
          <w:tab/>
        </w:r>
        <w:r w:rsidR="00EF1701">
          <w:rPr>
            <w:noProof/>
            <w:webHidden/>
          </w:rPr>
          <w:fldChar w:fldCharType="begin"/>
        </w:r>
        <w:r w:rsidR="00EF1701">
          <w:rPr>
            <w:noProof/>
            <w:webHidden/>
          </w:rPr>
          <w:instrText xml:space="preserve"> PAGEREF _Toc459835216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7" w:history="1">
        <w:r w:rsidR="00EF1701" w:rsidRPr="008939C6">
          <w:rPr>
            <w:rStyle w:val="Hyperlink"/>
            <w:noProof/>
          </w:rPr>
          <w:t>single cell application load cell.</w:t>
        </w:r>
        <w:r w:rsidR="00EF1701">
          <w:rPr>
            <w:noProof/>
            <w:webHidden/>
          </w:rPr>
          <w:tab/>
        </w:r>
        <w:r w:rsidR="00EF1701">
          <w:rPr>
            <w:noProof/>
            <w:webHidden/>
          </w:rPr>
          <w:fldChar w:fldCharType="begin"/>
        </w:r>
        <w:r w:rsidR="00EF1701">
          <w:rPr>
            <w:noProof/>
            <w:webHidden/>
          </w:rPr>
          <w:instrText xml:space="preserve"> PAGEREF _Toc459835217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8" w:history="1">
        <w:r w:rsidR="00EF1701" w:rsidRPr="008939C6">
          <w:rPr>
            <w:rStyle w:val="Hyperlink"/>
            <w:noProof/>
          </w:rPr>
          <w:t>single</w:t>
        </w:r>
        <w:r w:rsidR="00EF1701" w:rsidRPr="008939C6">
          <w:rPr>
            <w:rStyle w:val="Hyperlink"/>
            <w:noProof/>
          </w:rPr>
          <w:noBreakHyphen/>
          <w:t>tariff taximeter.</w:t>
        </w:r>
        <w:r w:rsidR="00EF1701">
          <w:rPr>
            <w:noProof/>
            <w:webHidden/>
          </w:rPr>
          <w:tab/>
        </w:r>
        <w:r w:rsidR="00EF1701">
          <w:rPr>
            <w:noProof/>
            <w:webHidden/>
          </w:rPr>
          <w:fldChar w:fldCharType="begin"/>
        </w:r>
        <w:r w:rsidR="00EF1701">
          <w:rPr>
            <w:noProof/>
            <w:webHidden/>
          </w:rPr>
          <w:instrText xml:space="preserve"> PAGEREF _Toc459835218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19" w:history="1">
        <w:r w:rsidR="00EF1701" w:rsidRPr="008939C6">
          <w:rPr>
            <w:rStyle w:val="Hyperlink"/>
            <w:noProof/>
          </w:rPr>
          <w:t>skirting.</w:t>
        </w:r>
        <w:r w:rsidR="00EF1701">
          <w:rPr>
            <w:noProof/>
            <w:webHidden/>
          </w:rPr>
          <w:tab/>
        </w:r>
        <w:r w:rsidR="00EF1701">
          <w:rPr>
            <w:noProof/>
            <w:webHidden/>
          </w:rPr>
          <w:fldChar w:fldCharType="begin"/>
        </w:r>
        <w:r w:rsidR="00EF1701">
          <w:rPr>
            <w:noProof/>
            <w:webHidden/>
          </w:rPr>
          <w:instrText xml:space="preserve"> PAGEREF _Toc459835219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0" w:history="1">
        <w:r w:rsidR="00EF1701" w:rsidRPr="008939C6">
          <w:rPr>
            <w:rStyle w:val="Hyperlink"/>
            <w:noProof/>
          </w:rPr>
          <w:t>slow</w:t>
        </w:r>
        <w:r w:rsidR="00EF1701" w:rsidRPr="008939C6">
          <w:rPr>
            <w:rStyle w:val="Hyperlink"/>
            <w:noProof/>
          </w:rPr>
          <w:noBreakHyphen/>
          <w:t>flow  meter.</w:t>
        </w:r>
        <w:r w:rsidR="00EF1701">
          <w:rPr>
            <w:noProof/>
            <w:webHidden/>
          </w:rPr>
          <w:tab/>
        </w:r>
        <w:r w:rsidR="00EF1701">
          <w:rPr>
            <w:noProof/>
            <w:webHidden/>
          </w:rPr>
          <w:fldChar w:fldCharType="begin"/>
        </w:r>
        <w:r w:rsidR="00EF1701">
          <w:rPr>
            <w:noProof/>
            <w:webHidden/>
          </w:rPr>
          <w:instrText xml:space="preserve"> PAGEREF _Toc459835220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1" w:history="1">
        <w:r w:rsidR="00EF1701" w:rsidRPr="008939C6">
          <w:rPr>
            <w:rStyle w:val="Hyperlink"/>
            <w:noProof/>
          </w:rPr>
          <w:t>small</w:t>
        </w:r>
        <w:r w:rsidR="00EF1701" w:rsidRPr="008939C6">
          <w:rPr>
            <w:rStyle w:val="Hyperlink"/>
            <w:noProof/>
          </w:rPr>
          <w:noBreakHyphen/>
          <w:t>delivery device.</w:t>
        </w:r>
        <w:r w:rsidR="00EF1701">
          <w:rPr>
            <w:noProof/>
            <w:webHidden/>
          </w:rPr>
          <w:tab/>
        </w:r>
        <w:r w:rsidR="00EF1701">
          <w:rPr>
            <w:noProof/>
            <w:webHidden/>
          </w:rPr>
          <w:fldChar w:fldCharType="begin"/>
        </w:r>
        <w:r w:rsidR="00EF1701">
          <w:rPr>
            <w:noProof/>
            <w:webHidden/>
          </w:rPr>
          <w:instrText xml:space="preserve"> PAGEREF _Toc459835221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2" w:history="1">
        <w:r w:rsidR="00EF1701" w:rsidRPr="008939C6">
          <w:rPr>
            <w:rStyle w:val="Hyperlink"/>
            <w:noProof/>
          </w:rPr>
          <w:t>span (structural).</w:t>
        </w:r>
        <w:r w:rsidR="00EF1701">
          <w:rPr>
            <w:noProof/>
            <w:webHidden/>
          </w:rPr>
          <w:tab/>
        </w:r>
        <w:r w:rsidR="00EF1701">
          <w:rPr>
            <w:noProof/>
            <w:webHidden/>
          </w:rPr>
          <w:fldChar w:fldCharType="begin"/>
        </w:r>
        <w:r w:rsidR="00EF1701">
          <w:rPr>
            <w:noProof/>
            <w:webHidden/>
          </w:rPr>
          <w:instrText xml:space="preserve"> PAGEREF _Toc459835222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3" w:history="1">
        <w:r w:rsidR="00EF1701" w:rsidRPr="008939C6">
          <w:rPr>
            <w:rStyle w:val="Hyperlink"/>
            <w:noProof/>
          </w:rPr>
          <w:t>specification.</w:t>
        </w:r>
        <w:r w:rsidR="00EF1701">
          <w:rPr>
            <w:noProof/>
            <w:webHidden/>
          </w:rPr>
          <w:tab/>
        </w:r>
        <w:r w:rsidR="00EF1701">
          <w:rPr>
            <w:noProof/>
            <w:webHidden/>
          </w:rPr>
          <w:fldChar w:fldCharType="begin"/>
        </w:r>
        <w:r w:rsidR="00EF1701">
          <w:rPr>
            <w:noProof/>
            <w:webHidden/>
          </w:rPr>
          <w:instrText xml:space="preserve"> PAGEREF _Toc459835223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4" w:history="1">
        <w:r w:rsidR="00EF1701" w:rsidRPr="008939C6">
          <w:rPr>
            <w:rStyle w:val="Hyperlink"/>
            <w:noProof/>
          </w:rPr>
          <w:t>static monorail weighing system.</w:t>
        </w:r>
        <w:r w:rsidR="00EF1701">
          <w:rPr>
            <w:noProof/>
            <w:webHidden/>
          </w:rPr>
          <w:tab/>
        </w:r>
        <w:r w:rsidR="00EF1701">
          <w:rPr>
            <w:noProof/>
            <w:webHidden/>
          </w:rPr>
          <w:fldChar w:fldCharType="begin"/>
        </w:r>
        <w:r w:rsidR="00EF1701">
          <w:rPr>
            <w:noProof/>
            <w:webHidden/>
          </w:rPr>
          <w:instrText xml:space="preserve"> PAGEREF _Toc459835224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5" w:history="1">
        <w:r w:rsidR="00EF1701" w:rsidRPr="008939C6">
          <w:rPr>
            <w:rStyle w:val="Hyperlink"/>
            <w:noProof/>
          </w:rPr>
          <w:t>strain-load test.</w:t>
        </w:r>
        <w:r w:rsidR="00EF1701">
          <w:rPr>
            <w:noProof/>
            <w:webHidden/>
          </w:rPr>
          <w:tab/>
        </w:r>
        <w:r w:rsidR="00EF1701">
          <w:rPr>
            <w:noProof/>
            <w:webHidden/>
          </w:rPr>
          <w:fldChar w:fldCharType="begin"/>
        </w:r>
        <w:r w:rsidR="00EF1701">
          <w:rPr>
            <w:noProof/>
            <w:webHidden/>
          </w:rPr>
          <w:instrText xml:space="preserve"> PAGEREF _Toc459835225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6" w:history="1">
        <w:r w:rsidR="00EF1701" w:rsidRPr="008939C6">
          <w:rPr>
            <w:rStyle w:val="Hyperlink"/>
            <w:noProof/>
          </w:rPr>
          <w:t>subordinate graduation.</w:t>
        </w:r>
        <w:r w:rsidR="00EF1701">
          <w:rPr>
            <w:noProof/>
            <w:webHidden/>
          </w:rPr>
          <w:tab/>
        </w:r>
        <w:r w:rsidR="00EF1701">
          <w:rPr>
            <w:noProof/>
            <w:webHidden/>
          </w:rPr>
          <w:fldChar w:fldCharType="begin"/>
        </w:r>
        <w:r w:rsidR="00EF1701">
          <w:rPr>
            <w:noProof/>
            <w:webHidden/>
          </w:rPr>
          <w:instrText xml:space="preserve"> PAGEREF _Toc459835226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7" w:history="1">
        <w:r w:rsidR="00EF1701" w:rsidRPr="008939C6">
          <w:rPr>
            <w:rStyle w:val="Hyperlink"/>
            <w:noProof/>
          </w:rPr>
          <w:t>subsequent distance or time intervals</w:t>
        </w:r>
        <w:r w:rsidR="00EF1701">
          <w:rPr>
            <w:noProof/>
            <w:webHidden/>
          </w:rPr>
          <w:tab/>
        </w:r>
        <w:r w:rsidR="00EF1701">
          <w:rPr>
            <w:noProof/>
            <w:webHidden/>
          </w:rPr>
          <w:fldChar w:fldCharType="begin"/>
        </w:r>
        <w:r w:rsidR="00EF1701">
          <w:rPr>
            <w:noProof/>
            <w:webHidden/>
          </w:rPr>
          <w:instrText xml:space="preserve"> PAGEREF _Toc459835227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8" w:history="1">
        <w:r w:rsidR="00EF1701" w:rsidRPr="008939C6">
          <w:rPr>
            <w:rStyle w:val="Hyperlink"/>
            <w:noProof/>
          </w:rPr>
          <w:t>substitution test.</w:t>
        </w:r>
        <w:r w:rsidR="00EF1701">
          <w:rPr>
            <w:noProof/>
            <w:webHidden/>
          </w:rPr>
          <w:tab/>
        </w:r>
        <w:r w:rsidR="00EF1701">
          <w:rPr>
            <w:noProof/>
            <w:webHidden/>
          </w:rPr>
          <w:fldChar w:fldCharType="begin"/>
        </w:r>
        <w:r w:rsidR="00EF1701">
          <w:rPr>
            <w:noProof/>
            <w:webHidden/>
          </w:rPr>
          <w:instrText xml:space="preserve"> PAGEREF _Toc459835228 \h </w:instrText>
        </w:r>
        <w:r w:rsidR="00EF1701">
          <w:rPr>
            <w:noProof/>
            <w:webHidden/>
          </w:rPr>
        </w:r>
        <w:r w:rsidR="00EF1701">
          <w:rPr>
            <w:noProof/>
            <w:webHidden/>
          </w:rPr>
          <w:fldChar w:fldCharType="separate"/>
        </w:r>
        <w:r>
          <w:rPr>
            <w:noProof/>
            <w:webHidden/>
          </w:rPr>
          <w:t>25</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29" w:history="1">
        <w:r w:rsidR="00EF1701" w:rsidRPr="008939C6">
          <w:rPr>
            <w:rStyle w:val="Hyperlink"/>
            <w:noProof/>
          </w:rPr>
          <w:t>substitution test load.</w:t>
        </w:r>
        <w:r w:rsidR="00EF1701">
          <w:rPr>
            <w:noProof/>
            <w:webHidden/>
          </w:rPr>
          <w:tab/>
        </w:r>
        <w:r w:rsidR="00EF1701">
          <w:rPr>
            <w:noProof/>
            <w:webHidden/>
          </w:rPr>
          <w:fldChar w:fldCharType="begin"/>
        </w:r>
        <w:r w:rsidR="00EF1701">
          <w:rPr>
            <w:noProof/>
            <w:webHidden/>
          </w:rPr>
          <w:instrText xml:space="preserve"> PAGEREF _Toc459835229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0" w:history="1">
        <w:r w:rsidR="00EF1701" w:rsidRPr="008939C6">
          <w:rPr>
            <w:rStyle w:val="Hyperlink"/>
            <w:noProof/>
          </w:rPr>
          <w:t>surface gauge.</w:t>
        </w:r>
        <w:r w:rsidR="00EF1701">
          <w:rPr>
            <w:noProof/>
            <w:webHidden/>
          </w:rPr>
          <w:tab/>
        </w:r>
        <w:r w:rsidR="00EF1701">
          <w:rPr>
            <w:noProof/>
            <w:webHidden/>
          </w:rPr>
          <w:fldChar w:fldCharType="begin"/>
        </w:r>
        <w:r w:rsidR="00EF1701">
          <w:rPr>
            <w:noProof/>
            <w:webHidden/>
          </w:rPr>
          <w:instrText xml:space="preserve"> PAGEREF _Toc459835230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1" w:history="1">
        <w:r w:rsidR="00EF1701" w:rsidRPr="008939C6">
          <w:rPr>
            <w:rStyle w:val="Hyperlink"/>
            <w:noProof/>
          </w:rPr>
          <w:t>systematic (average) error</w:t>
        </w:r>
        <w:r w:rsidR="00EF1701">
          <w:rPr>
            <w:noProof/>
            <w:webHidden/>
          </w:rPr>
          <w:tab/>
        </w:r>
        <w:r w:rsidR="00EF1701">
          <w:rPr>
            <w:noProof/>
            <w:webHidden/>
          </w:rPr>
          <w:fldChar w:fldCharType="begin"/>
        </w:r>
        <w:r w:rsidR="00EF1701">
          <w:rPr>
            <w:noProof/>
            <w:webHidden/>
          </w:rPr>
          <w:instrText xml:space="preserve"> PAGEREF _Toc459835231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232" w:history="1">
        <w:r w:rsidR="00EF1701" w:rsidRPr="008939C6">
          <w:rPr>
            <w:rStyle w:val="Hyperlink"/>
            <w:noProof/>
            <w:lang w:val="fr-FR"/>
          </w:rPr>
          <w:t>T</w:t>
        </w:r>
        <w:r w:rsidR="00EF1701">
          <w:rPr>
            <w:noProof/>
            <w:webHidden/>
          </w:rPr>
          <w:tab/>
        </w:r>
        <w:r w:rsidR="00EF1701">
          <w:rPr>
            <w:noProof/>
            <w:webHidden/>
          </w:rPr>
          <w:fldChar w:fldCharType="begin"/>
        </w:r>
        <w:r w:rsidR="00EF1701">
          <w:rPr>
            <w:noProof/>
            <w:webHidden/>
          </w:rPr>
          <w:instrText xml:space="preserve"> PAGEREF _Toc459835232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3" w:history="1">
        <w:r w:rsidR="00EF1701" w:rsidRPr="008939C6">
          <w:rPr>
            <w:rStyle w:val="Hyperlink"/>
            <w:noProof/>
          </w:rPr>
          <w:t>tail pulley.</w:t>
        </w:r>
        <w:r w:rsidR="00EF1701">
          <w:rPr>
            <w:noProof/>
            <w:webHidden/>
          </w:rPr>
          <w:tab/>
        </w:r>
        <w:r w:rsidR="00EF1701">
          <w:rPr>
            <w:noProof/>
            <w:webHidden/>
          </w:rPr>
          <w:fldChar w:fldCharType="begin"/>
        </w:r>
        <w:r w:rsidR="00EF1701">
          <w:rPr>
            <w:noProof/>
            <w:webHidden/>
          </w:rPr>
          <w:instrText xml:space="preserve"> PAGEREF _Toc459835233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4" w:history="1">
        <w:r w:rsidR="00EF1701" w:rsidRPr="008939C6">
          <w:rPr>
            <w:rStyle w:val="Hyperlink"/>
            <w:noProof/>
          </w:rPr>
          <w:t>take</w:t>
        </w:r>
        <w:r w:rsidR="00EF1701" w:rsidRPr="008939C6">
          <w:rPr>
            <w:rStyle w:val="Hyperlink"/>
            <w:noProof/>
          </w:rPr>
          <w:noBreakHyphen/>
          <w:t>up.</w:t>
        </w:r>
        <w:r w:rsidR="00EF1701">
          <w:rPr>
            <w:noProof/>
            <w:webHidden/>
          </w:rPr>
          <w:tab/>
        </w:r>
        <w:r w:rsidR="00EF1701">
          <w:rPr>
            <w:noProof/>
            <w:webHidden/>
          </w:rPr>
          <w:fldChar w:fldCharType="begin"/>
        </w:r>
        <w:r w:rsidR="00EF1701">
          <w:rPr>
            <w:noProof/>
            <w:webHidden/>
          </w:rPr>
          <w:instrText xml:space="preserve"> PAGEREF _Toc459835234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5" w:history="1">
        <w:r w:rsidR="00EF1701" w:rsidRPr="008939C6">
          <w:rPr>
            <w:rStyle w:val="Hyperlink"/>
            <w:noProof/>
          </w:rPr>
          <w:t>tare mechanism.</w:t>
        </w:r>
        <w:r w:rsidR="00EF1701">
          <w:rPr>
            <w:noProof/>
            <w:webHidden/>
          </w:rPr>
          <w:tab/>
        </w:r>
        <w:r w:rsidR="00EF1701">
          <w:rPr>
            <w:noProof/>
            <w:webHidden/>
          </w:rPr>
          <w:fldChar w:fldCharType="begin"/>
        </w:r>
        <w:r w:rsidR="00EF1701">
          <w:rPr>
            <w:noProof/>
            <w:webHidden/>
          </w:rPr>
          <w:instrText xml:space="preserve"> PAGEREF _Toc459835235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6" w:history="1">
        <w:r w:rsidR="00EF1701" w:rsidRPr="008939C6">
          <w:rPr>
            <w:rStyle w:val="Hyperlink"/>
            <w:noProof/>
          </w:rPr>
          <w:t>tare</w:t>
        </w:r>
        <w:r w:rsidR="00EF1701" w:rsidRPr="008939C6">
          <w:rPr>
            <w:rStyle w:val="Hyperlink"/>
            <w:noProof/>
          </w:rPr>
          <w:noBreakHyphen/>
          <w:t>weighbeam elements.</w:t>
        </w:r>
        <w:r w:rsidR="00EF1701">
          <w:rPr>
            <w:noProof/>
            <w:webHidden/>
          </w:rPr>
          <w:tab/>
        </w:r>
        <w:r w:rsidR="00EF1701">
          <w:rPr>
            <w:noProof/>
            <w:webHidden/>
          </w:rPr>
          <w:fldChar w:fldCharType="begin"/>
        </w:r>
        <w:r w:rsidR="00EF1701">
          <w:rPr>
            <w:noProof/>
            <w:webHidden/>
          </w:rPr>
          <w:instrText xml:space="preserve"> PAGEREF _Toc459835236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7" w:history="1">
        <w:r w:rsidR="00EF1701" w:rsidRPr="008939C6">
          <w:rPr>
            <w:rStyle w:val="Hyperlink"/>
            <w:noProof/>
          </w:rPr>
          <w:t>taximeter.</w:t>
        </w:r>
        <w:r w:rsidR="00EF1701">
          <w:rPr>
            <w:noProof/>
            <w:webHidden/>
          </w:rPr>
          <w:tab/>
        </w:r>
        <w:r w:rsidR="00EF1701">
          <w:rPr>
            <w:noProof/>
            <w:webHidden/>
          </w:rPr>
          <w:fldChar w:fldCharType="begin"/>
        </w:r>
        <w:r w:rsidR="00EF1701">
          <w:rPr>
            <w:noProof/>
            <w:webHidden/>
          </w:rPr>
          <w:instrText xml:space="preserve"> PAGEREF _Toc459835237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8" w:history="1">
        <w:r w:rsidR="00EF1701" w:rsidRPr="008939C6">
          <w:rPr>
            <w:rStyle w:val="Hyperlink"/>
            <w:noProof/>
          </w:rPr>
          <w:t>test chain.</w:t>
        </w:r>
        <w:r w:rsidR="00EF1701">
          <w:rPr>
            <w:noProof/>
            <w:webHidden/>
          </w:rPr>
          <w:tab/>
        </w:r>
        <w:r w:rsidR="00EF1701">
          <w:rPr>
            <w:noProof/>
            <w:webHidden/>
          </w:rPr>
          <w:fldChar w:fldCharType="begin"/>
        </w:r>
        <w:r w:rsidR="00EF1701">
          <w:rPr>
            <w:noProof/>
            <w:webHidden/>
          </w:rPr>
          <w:instrText xml:space="preserve"> PAGEREF _Toc459835238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39" w:history="1">
        <w:r w:rsidR="00EF1701" w:rsidRPr="008939C6">
          <w:rPr>
            <w:rStyle w:val="Hyperlink"/>
            <w:noProof/>
          </w:rPr>
          <w:t>test liquid.</w:t>
        </w:r>
        <w:r w:rsidR="00EF1701">
          <w:rPr>
            <w:noProof/>
            <w:webHidden/>
          </w:rPr>
          <w:tab/>
        </w:r>
        <w:r w:rsidR="00EF1701">
          <w:rPr>
            <w:noProof/>
            <w:webHidden/>
          </w:rPr>
          <w:fldChar w:fldCharType="begin"/>
        </w:r>
        <w:r w:rsidR="00EF1701">
          <w:rPr>
            <w:noProof/>
            <w:webHidden/>
          </w:rPr>
          <w:instrText xml:space="preserve"> PAGEREF _Toc459835239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0" w:history="1">
        <w:r w:rsidR="00EF1701" w:rsidRPr="008939C6">
          <w:rPr>
            <w:rStyle w:val="Hyperlink"/>
            <w:noProof/>
          </w:rPr>
          <w:t>test object.</w:t>
        </w:r>
        <w:r w:rsidR="00EF1701">
          <w:rPr>
            <w:noProof/>
            <w:webHidden/>
          </w:rPr>
          <w:tab/>
        </w:r>
        <w:r w:rsidR="00EF1701">
          <w:rPr>
            <w:noProof/>
            <w:webHidden/>
          </w:rPr>
          <w:fldChar w:fldCharType="begin"/>
        </w:r>
        <w:r w:rsidR="00EF1701">
          <w:rPr>
            <w:noProof/>
            <w:webHidden/>
          </w:rPr>
          <w:instrText xml:space="preserve"> PAGEREF _Toc459835240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1" w:history="1">
        <w:r w:rsidR="00EF1701" w:rsidRPr="008939C6">
          <w:rPr>
            <w:rStyle w:val="Hyperlink"/>
            <w:noProof/>
          </w:rPr>
          <w:t>test puck.</w:t>
        </w:r>
        <w:r w:rsidR="00EF1701">
          <w:rPr>
            <w:noProof/>
            <w:webHidden/>
          </w:rPr>
          <w:tab/>
        </w:r>
        <w:r w:rsidR="00EF1701">
          <w:rPr>
            <w:noProof/>
            <w:webHidden/>
          </w:rPr>
          <w:fldChar w:fldCharType="begin"/>
        </w:r>
        <w:r w:rsidR="00EF1701">
          <w:rPr>
            <w:noProof/>
            <w:webHidden/>
          </w:rPr>
          <w:instrText xml:space="preserve"> PAGEREF _Toc459835241 \h </w:instrText>
        </w:r>
        <w:r w:rsidR="00EF1701">
          <w:rPr>
            <w:noProof/>
            <w:webHidden/>
          </w:rPr>
        </w:r>
        <w:r w:rsidR="00EF1701">
          <w:rPr>
            <w:noProof/>
            <w:webHidden/>
          </w:rPr>
          <w:fldChar w:fldCharType="separate"/>
        </w:r>
        <w:r>
          <w:rPr>
            <w:noProof/>
            <w:webHidden/>
          </w:rPr>
          <w:t>26</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2" w:history="1">
        <w:r w:rsidR="00EF1701" w:rsidRPr="008939C6">
          <w:rPr>
            <w:rStyle w:val="Hyperlink"/>
            <w:noProof/>
          </w:rPr>
          <w:t>test train.</w:t>
        </w:r>
        <w:r w:rsidR="00EF1701">
          <w:rPr>
            <w:noProof/>
            <w:webHidden/>
          </w:rPr>
          <w:tab/>
        </w:r>
        <w:r w:rsidR="00EF1701">
          <w:rPr>
            <w:noProof/>
            <w:webHidden/>
          </w:rPr>
          <w:fldChar w:fldCharType="begin"/>
        </w:r>
        <w:r w:rsidR="00EF1701">
          <w:rPr>
            <w:noProof/>
            <w:webHidden/>
          </w:rPr>
          <w:instrText xml:space="preserve"> PAGEREF _Toc459835242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3" w:history="1">
        <w:r w:rsidR="00EF1701" w:rsidRPr="008939C6">
          <w:rPr>
            <w:rStyle w:val="Hyperlink"/>
            <w:noProof/>
          </w:rPr>
          <w:t>test weight car.</w:t>
        </w:r>
        <w:r w:rsidR="00EF1701">
          <w:rPr>
            <w:noProof/>
            <w:webHidden/>
          </w:rPr>
          <w:tab/>
        </w:r>
        <w:r w:rsidR="00EF1701">
          <w:rPr>
            <w:noProof/>
            <w:webHidden/>
          </w:rPr>
          <w:fldChar w:fldCharType="begin"/>
        </w:r>
        <w:r w:rsidR="00EF1701">
          <w:rPr>
            <w:noProof/>
            <w:webHidden/>
          </w:rPr>
          <w:instrText xml:space="preserve"> PAGEREF _Toc459835243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4" w:history="1">
        <w:r w:rsidR="00EF1701" w:rsidRPr="008939C6">
          <w:rPr>
            <w:rStyle w:val="Hyperlink"/>
            <w:noProof/>
          </w:rPr>
          <w:t>testing.</w:t>
        </w:r>
        <w:r w:rsidR="00EF1701">
          <w:rPr>
            <w:noProof/>
            <w:webHidden/>
          </w:rPr>
          <w:tab/>
        </w:r>
        <w:r w:rsidR="00EF1701">
          <w:rPr>
            <w:noProof/>
            <w:webHidden/>
          </w:rPr>
          <w:fldChar w:fldCharType="begin"/>
        </w:r>
        <w:r w:rsidR="00EF1701">
          <w:rPr>
            <w:noProof/>
            <w:webHidden/>
          </w:rPr>
          <w:instrText xml:space="preserve"> PAGEREF _Toc459835244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5" w:history="1">
        <w:r w:rsidR="00EF1701" w:rsidRPr="008939C6">
          <w:rPr>
            <w:rStyle w:val="Hyperlink"/>
            <w:noProof/>
          </w:rPr>
          <w:t>time recorder.</w:t>
        </w:r>
        <w:r w:rsidR="00EF1701">
          <w:rPr>
            <w:noProof/>
            <w:webHidden/>
          </w:rPr>
          <w:tab/>
        </w:r>
        <w:r w:rsidR="00EF1701">
          <w:rPr>
            <w:noProof/>
            <w:webHidden/>
          </w:rPr>
          <w:fldChar w:fldCharType="begin"/>
        </w:r>
        <w:r w:rsidR="00EF1701">
          <w:rPr>
            <w:noProof/>
            <w:webHidden/>
          </w:rPr>
          <w:instrText xml:space="preserve"> PAGEREF _Toc459835245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6" w:history="1">
        <w:r w:rsidR="00EF1701" w:rsidRPr="008939C6">
          <w:rPr>
            <w:rStyle w:val="Hyperlink"/>
            <w:noProof/>
          </w:rPr>
          <w:t>timing device.</w:t>
        </w:r>
        <w:r w:rsidR="00EF1701">
          <w:rPr>
            <w:noProof/>
            <w:webHidden/>
          </w:rPr>
          <w:tab/>
        </w:r>
        <w:r w:rsidR="00EF1701">
          <w:rPr>
            <w:noProof/>
            <w:webHidden/>
          </w:rPr>
          <w:fldChar w:fldCharType="begin"/>
        </w:r>
        <w:r w:rsidR="00EF1701">
          <w:rPr>
            <w:noProof/>
            <w:webHidden/>
          </w:rPr>
          <w:instrText xml:space="preserve"> PAGEREF _Toc459835246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7" w:history="1">
        <w:r w:rsidR="00EF1701" w:rsidRPr="008939C6">
          <w:rPr>
            <w:rStyle w:val="Hyperlink"/>
            <w:noProof/>
          </w:rPr>
          <w:t>tolerance.</w:t>
        </w:r>
        <w:r w:rsidR="00EF1701">
          <w:rPr>
            <w:noProof/>
            <w:webHidden/>
          </w:rPr>
          <w:tab/>
        </w:r>
        <w:r w:rsidR="00EF1701">
          <w:rPr>
            <w:noProof/>
            <w:webHidden/>
          </w:rPr>
          <w:fldChar w:fldCharType="begin"/>
        </w:r>
        <w:r w:rsidR="00EF1701">
          <w:rPr>
            <w:noProof/>
            <w:webHidden/>
          </w:rPr>
          <w:instrText xml:space="preserve"> PAGEREF _Toc459835247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8" w:history="1">
        <w:r w:rsidR="00EF1701" w:rsidRPr="008939C6">
          <w:rPr>
            <w:rStyle w:val="Hyperlink"/>
            <w:noProof/>
          </w:rPr>
          <w:t>training idlers.</w:t>
        </w:r>
        <w:r w:rsidR="00EF1701">
          <w:rPr>
            <w:noProof/>
            <w:webHidden/>
          </w:rPr>
          <w:tab/>
        </w:r>
        <w:r w:rsidR="00EF1701">
          <w:rPr>
            <w:noProof/>
            <w:webHidden/>
          </w:rPr>
          <w:fldChar w:fldCharType="begin"/>
        </w:r>
        <w:r w:rsidR="00EF1701">
          <w:rPr>
            <w:noProof/>
            <w:webHidden/>
          </w:rPr>
          <w:instrText xml:space="preserve"> PAGEREF _Toc459835248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49" w:history="1">
        <w:r w:rsidR="00EF1701" w:rsidRPr="008939C6">
          <w:rPr>
            <w:rStyle w:val="Hyperlink"/>
            <w:noProof/>
          </w:rPr>
          <w:t>transfer standard.</w:t>
        </w:r>
        <w:r w:rsidR="00EF1701">
          <w:rPr>
            <w:noProof/>
            <w:webHidden/>
          </w:rPr>
          <w:tab/>
        </w:r>
        <w:r w:rsidR="00EF1701">
          <w:rPr>
            <w:noProof/>
            <w:webHidden/>
          </w:rPr>
          <w:fldChar w:fldCharType="begin"/>
        </w:r>
        <w:r w:rsidR="00EF1701">
          <w:rPr>
            <w:noProof/>
            <w:webHidden/>
          </w:rPr>
          <w:instrText xml:space="preserve"> PAGEREF _Toc459835249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0" w:history="1">
        <w:r w:rsidR="00EF1701" w:rsidRPr="008939C6">
          <w:rPr>
            <w:rStyle w:val="Hyperlink"/>
            <w:noProof/>
          </w:rPr>
          <w:t>tripper.</w:t>
        </w:r>
        <w:r w:rsidR="00EF1701">
          <w:rPr>
            <w:noProof/>
            <w:webHidden/>
          </w:rPr>
          <w:tab/>
        </w:r>
        <w:r w:rsidR="00EF1701">
          <w:rPr>
            <w:noProof/>
            <w:webHidden/>
          </w:rPr>
          <w:fldChar w:fldCharType="begin"/>
        </w:r>
        <w:r w:rsidR="00EF1701">
          <w:rPr>
            <w:noProof/>
            <w:webHidden/>
          </w:rPr>
          <w:instrText xml:space="preserve"> PAGEREF _Toc459835250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251" w:history="1">
        <w:r w:rsidR="00EF1701" w:rsidRPr="008939C6">
          <w:rPr>
            <w:rStyle w:val="Hyperlink"/>
            <w:noProof/>
          </w:rPr>
          <w:t>U</w:t>
        </w:r>
        <w:r w:rsidR="00EF1701">
          <w:rPr>
            <w:noProof/>
            <w:webHidden/>
          </w:rPr>
          <w:tab/>
        </w:r>
        <w:r w:rsidR="00EF1701">
          <w:rPr>
            <w:noProof/>
            <w:webHidden/>
          </w:rPr>
          <w:fldChar w:fldCharType="begin"/>
        </w:r>
        <w:r w:rsidR="00EF1701">
          <w:rPr>
            <w:noProof/>
            <w:webHidden/>
          </w:rPr>
          <w:instrText xml:space="preserve"> PAGEREF _Toc459835251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2" w:history="1">
        <w:r w:rsidR="00EF1701" w:rsidRPr="008939C6">
          <w:rPr>
            <w:rStyle w:val="Hyperlink"/>
            <w:noProof/>
          </w:rPr>
          <w:t>uncoupled-in-motion railroad weighing system.</w:t>
        </w:r>
        <w:r w:rsidR="00EF1701">
          <w:rPr>
            <w:noProof/>
            <w:webHidden/>
          </w:rPr>
          <w:tab/>
        </w:r>
        <w:r w:rsidR="00EF1701">
          <w:rPr>
            <w:noProof/>
            <w:webHidden/>
          </w:rPr>
          <w:fldChar w:fldCharType="begin"/>
        </w:r>
        <w:r w:rsidR="00EF1701">
          <w:rPr>
            <w:noProof/>
            <w:webHidden/>
          </w:rPr>
          <w:instrText xml:space="preserve"> PAGEREF _Toc459835252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3" w:history="1">
        <w:r w:rsidR="00EF1701" w:rsidRPr="008939C6">
          <w:rPr>
            <w:rStyle w:val="Hyperlink"/>
            <w:noProof/>
          </w:rPr>
          <w:t>underregistration</w:t>
        </w:r>
        <w:r w:rsidR="00EF1701">
          <w:rPr>
            <w:noProof/>
            <w:webHidden/>
          </w:rPr>
          <w:tab/>
        </w:r>
        <w:r w:rsidR="00EF1701">
          <w:rPr>
            <w:noProof/>
            <w:webHidden/>
          </w:rPr>
          <w:fldChar w:fldCharType="begin"/>
        </w:r>
        <w:r w:rsidR="00EF1701">
          <w:rPr>
            <w:noProof/>
            <w:webHidden/>
          </w:rPr>
          <w:instrText xml:space="preserve"> PAGEREF _Toc459835253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4" w:history="1">
        <w:r w:rsidR="00EF1701" w:rsidRPr="008939C6">
          <w:rPr>
            <w:rStyle w:val="Hyperlink"/>
            <w:noProof/>
          </w:rPr>
          <w:t>unit price.</w:t>
        </w:r>
        <w:r w:rsidR="00EF1701">
          <w:rPr>
            <w:noProof/>
            <w:webHidden/>
          </w:rPr>
          <w:tab/>
        </w:r>
        <w:r w:rsidR="00EF1701">
          <w:rPr>
            <w:noProof/>
            <w:webHidden/>
          </w:rPr>
          <w:fldChar w:fldCharType="begin"/>
        </w:r>
        <w:r w:rsidR="00EF1701">
          <w:rPr>
            <w:noProof/>
            <w:webHidden/>
          </w:rPr>
          <w:instrText xml:space="preserve"> PAGEREF _Toc459835254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5" w:history="1">
        <w:r w:rsidR="00EF1701" w:rsidRPr="008939C6">
          <w:rPr>
            <w:rStyle w:val="Hyperlink"/>
            <w:noProof/>
          </w:rPr>
          <w:t>unit train.</w:t>
        </w:r>
        <w:r w:rsidR="00EF1701">
          <w:rPr>
            <w:noProof/>
            <w:webHidden/>
          </w:rPr>
          <w:tab/>
        </w:r>
        <w:r w:rsidR="00EF1701">
          <w:rPr>
            <w:noProof/>
            <w:webHidden/>
          </w:rPr>
          <w:fldChar w:fldCharType="begin"/>
        </w:r>
        <w:r w:rsidR="00EF1701">
          <w:rPr>
            <w:noProof/>
            <w:webHidden/>
          </w:rPr>
          <w:instrText xml:space="preserve"> PAGEREF _Toc459835255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6" w:history="1">
        <w:r w:rsidR="00EF1701" w:rsidRPr="008939C6">
          <w:rPr>
            <w:rStyle w:val="Hyperlink"/>
            <w:noProof/>
          </w:rPr>
          <w:t>unit weight.</w:t>
        </w:r>
        <w:r w:rsidR="00EF1701">
          <w:rPr>
            <w:noProof/>
            <w:webHidden/>
          </w:rPr>
          <w:tab/>
        </w:r>
        <w:r w:rsidR="00EF1701">
          <w:rPr>
            <w:noProof/>
            <w:webHidden/>
          </w:rPr>
          <w:fldChar w:fldCharType="begin"/>
        </w:r>
        <w:r w:rsidR="00EF1701">
          <w:rPr>
            <w:noProof/>
            <w:webHidden/>
          </w:rPr>
          <w:instrText xml:space="preserve"> PAGEREF _Toc459835256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7" w:history="1">
        <w:r w:rsidR="00EF1701" w:rsidRPr="008939C6">
          <w:rPr>
            <w:rStyle w:val="Hyperlink"/>
            <w:noProof/>
          </w:rPr>
          <w:t>user requirement.</w:t>
        </w:r>
        <w:r w:rsidR="00EF1701">
          <w:rPr>
            <w:noProof/>
            <w:webHidden/>
          </w:rPr>
          <w:tab/>
        </w:r>
        <w:r w:rsidR="00EF1701">
          <w:rPr>
            <w:noProof/>
            <w:webHidden/>
          </w:rPr>
          <w:fldChar w:fldCharType="begin"/>
        </w:r>
        <w:r w:rsidR="00EF1701">
          <w:rPr>
            <w:noProof/>
            <w:webHidden/>
          </w:rPr>
          <w:instrText xml:space="preserve"> PAGEREF _Toc459835257 \h </w:instrText>
        </w:r>
        <w:r w:rsidR="00EF1701">
          <w:rPr>
            <w:noProof/>
            <w:webHidden/>
          </w:rPr>
        </w:r>
        <w:r w:rsidR="00EF1701">
          <w:rPr>
            <w:noProof/>
            <w:webHidden/>
          </w:rPr>
          <w:fldChar w:fldCharType="separate"/>
        </w:r>
        <w:r>
          <w:rPr>
            <w:noProof/>
            <w:webHidden/>
          </w:rPr>
          <w:t>27</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58" w:history="1">
        <w:r w:rsidR="00EF1701" w:rsidRPr="008939C6">
          <w:rPr>
            <w:rStyle w:val="Hyperlink"/>
            <w:noProof/>
          </w:rPr>
          <w:t>usual and customary.</w:t>
        </w:r>
        <w:r w:rsidR="00EF1701">
          <w:rPr>
            <w:noProof/>
            <w:webHidden/>
          </w:rPr>
          <w:tab/>
        </w:r>
        <w:r w:rsidR="00EF1701">
          <w:rPr>
            <w:noProof/>
            <w:webHidden/>
          </w:rPr>
          <w:fldChar w:fldCharType="begin"/>
        </w:r>
        <w:r w:rsidR="00EF1701">
          <w:rPr>
            <w:noProof/>
            <w:webHidden/>
          </w:rPr>
          <w:instrText xml:space="preserve"> PAGEREF _Toc459835258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59" w:history="1">
        <w:r w:rsidR="00EF1701" w:rsidRPr="008939C6">
          <w:rPr>
            <w:rStyle w:val="Hyperlink"/>
            <w:noProof/>
          </w:rPr>
          <w:t>utility-type water meter.</w:t>
        </w:r>
        <w:r w:rsidR="00EF1701">
          <w:rPr>
            <w:noProof/>
            <w:webHidden/>
          </w:rPr>
          <w:tab/>
        </w:r>
        <w:r w:rsidR="00EF1701">
          <w:rPr>
            <w:noProof/>
            <w:webHidden/>
          </w:rPr>
          <w:fldChar w:fldCharType="begin"/>
        </w:r>
        <w:r w:rsidR="00EF1701">
          <w:rPr>
            <w:noProof/>
            <w:webHidden/>
          </w:rPr>
          <w:instrText xml:space="preserve"> PAGEREF _Toc459835259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260" w:history="1">
        <w:r w:rsidR="00EF1701" w:rsidRPr="008939C6">
          <w:rPr>
            <w:rStyle w:val="Hyperlink"/>
            <w:noProof/>
          </w:rPr>
          <w:t>V</w:t>
        </w:r>
        <w:r w:rsidR="00EF1701">
          <w:rPr>
            <w:noProof/>
            <w:webHidden/>
          </w:rPr>
          <w:tab/>
        </w:r>
        <w:r w:rsidR="00EF1701">
          <w:rPr>
            <w:noProof/>
            <w:webHidden/>
          </w:rPr>
          <w:fldChar w:fldCharType="begin"/>
        </w:r>
        <w:r w:rsidR="00EF1701">
          <w:rPr>
            <w:noProof/>
            <w:webHidden/>
          </w:rPr>
          <w:instrText xml:space="preserve"> PAGEREF _Toc459835260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1" w:history="1">
        <w:r w:rsidR="00EF1701" w:rsidRPr="008939C6">
          <w:rPr>
            <w:rStyle w:val="Hyperlink"/>
            <w:noProof/>
          </w:rPr>
          <w:t>value of minimum graduated interval</w:t>
        </w:r>
        <w:r w:rsidR="00EF1701">
          <w:rPr>
            <w:noProof/>
            <w:webHidden/>
          </w:rPr>
          <w:tab/>
        </w:r>
        <w:r w:rsidR="00EF1701">
          <w:rPr>
            <w:noProof/>
            <w:webHidden/>
          </w:rPr>
          <w:fldChar w:fldCharType="begin"/>
        </w:r>
        <w:r w:rsidR="00EF1701">
          <w:rPr>
            <w:noProof/>
            <w:webHidden/>
          </w:rPr>
          <w:instrText xml:space="preserve"> PAGEREF _Toc459835261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2" w:history="1">
        <w:r w:rsidR="00EF1701" w:rsidRPr="008939C6">
          <w:rPr>
            <w:rStyle w:val="Hyperlink"/>
            <w:noProof/>
          </w:rPr>
          <w:t>vapor equalization credit.</w:t>
        </w:r>
        <w:r w:rsidR="00EF1701">
          <w:rPr>
            <w:noProof/>
            <w:webHidden/>
          </w:rPr>
          <w:tab/>
        </w:r>
        <w:r w:rsidR="00EF1701">
          <w:rPr>
            <w:noProof/>
            <w:webHidden/>
          </w:rPr>
          <w:fldChar w:fldCharType="begin"/>
        </w:r>
        <w:r w:rsidR="00EF1701">
          <w:rPr>
            <w:noProof/>
            <w:webHidden/>
          </w:rPr>
          <w:instrText xml:space="preserve"> PAGEREF _Toc459835262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3" w:history="1">
        <w:r w:rsidR="00EF1701" w:rsidRPr="008939C6">
          <w:rPr>
            <w:rStyle w:val="Hyperlink"/>
            <w:noProof/>
          </w:rPr>
          <w:t>vapor equalization line.</w:t>
        </w:r>
        <w:r w:rsidR="00EF1701">
          <w:rPr>
            <w:noProof/>
            <w:webHidden/>
          </w:rPr>
          <w:tab/>
        </w:r>
        <w:r w:rsidR="00EF1701">
          <w:rPr>
            <w:noProof/>
            <w:webHidden/>
          </w:rPr>
          <w:fldChar w:fldCharType="begin"/>
        </w:r>
        <w:r w:rsidR="00EF1701">
          <w:rPr>
            <w:noProof/>
            <w:webHidden/>
          </w:rPr>
          <w:instrText xml:space="preserve"> PAGEREF _Toc459835263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4" w:history="1">
        <w:r w:rsidR="00EF1701" w:rsidRPr="008939C6">
          <w:rPr>
            <w:rStyle w:val="Hyperlink"/>
            <w:noProof/>
          </w:rPr>
          <w:t>vehicle on-board weighing system.</w:t>
        </w:r>
        <w:r w:rsidR="00EF1701">
          <w:rPr>
            <w:noProof/>
            <w:webHidden/>
          </w:rPr>
          <w:tab/>
        </w:r>
        <w:r w:rsidR="00EF1701">
          <w:rPr>
            <w:noProof/>
            <w:webHidden/>
          </w:rPr>
          <w:fldChar w:fldCharType="begin"/>
        </w:r>
        <w:r w:rsidR="00EF1701">
          <w:rPr>
            <w:noProof/>
            <w:webHidden/>
          </w:rPr>
          <w:instrText xml:space="preserve"> PAGEREF _Toc459835264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5" w:history="1">
        <w:r w:rsidR="00EF1701" w:rsidRPr="008939C6">
          <w:rPr>
            <w:rStyle w:val="Hyperlink"/>
            <w:noProof/>
          </w:rPr>
          <w:t>vehicle scale.</w:t>
        </w:r>
        <w:r w:rsidR="00EF1701">
          <w:rPr>
            <w:noProof/>
            <w:webHidden/>
          </w:rPr>
          <w:tab/>
        </w:r>
        <w:r w:rsidR="00EF1701">
          <w:rPr>
            <w:noProof/>
            <w:webHidden/>
          </w:rPr>
          <w:fldChar w:fldCharType="begin"/>
        </w:r>
        <w:r w:rsidR="00EF1701">
          <w:rPr>
            <w:noProof/>
            <w:webHidden/>
          </w:rPr>
          <w:instrText xml:space="preserve"> PAGEREF _Toc459835265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6" w:history="1">
        <w:r w:rsidR="00EF1701" w:rsidRPr="008939C6">
          <w:rPr>
            <w:rStyle w:val="Hyperlink"/>
            <w:noProof/>
          </w:rPr>
          <w:t>verification scale division, value of (e)</w:t>
        </w:r>
        <w:r w:rsidR="00EF1701">
          <w:rPr>
            <w:noProof/>
            <w:webHidden/>
          </w:rPr>
          <w:tab/>
        </w:r>
        <w:r w:rsidR="00EF1701">
          <w:rPr>
            <w:noProof/>
            <w:webHidden/>
          </w:rPr>
          <w:fldChar w:fldCharType="begin"/>
        </w:r>
        <w:r w:rsidR="00EF1701">
          <w:rPr>
            <w:noProof/>
            <w:webHidden/>
          </w:rPr>
          <w:instrText xml:space="preserve"> PAGEREF _Toc459835266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7" w:history="1">
        <w:r w:rsidR="00EF1701" w:rsidRPr="008939C6">
          <w:rPr>
            <w:rStyle w:val="Hyperlink"/>
            <w:noProof/>
          </w:rPr>
          <w:t>visible type.</w:t>
        </w:r>
        <w:r w:rsidR="00EF1701">
          <w:rPr>
            <w:noProof/>
            <w:webHidden/>
          </w:rPr>
          <w:tab/>
        </w:r>
        <w:r w:rsidR="00EF1701">
          <w:rPr>
            <w:noProof/>
            <w:webHidden/>
          </w:rPr>
          <w:fldChar w:fldCharType="begin"/>
        </w:r>
        <w:r w:rsidR="00EF1701">
          <w:rPr>
            <w:noProof/>
            <w:webHidden/>
          </w:rPr>
          <w:instrText xml:space="preserve"> PAGEREF _Toc459835267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68" w:history="1">
        <w:r w:rsidR="00EF1701" w:rsidRPr="008939C6">
          <w:rPr>
            <w:rStyle w:val="Hyperlink"/>
            <w:noProof/>
          </w:rPr>
          <w:t>v</w:t>
        </w:r>
        <w:r w:rsidR="00EF1701" w:rsidRPr="008939C6">
          <w:rPr>
            <w:rStyle w:val="Hyperlink"/>
            <w:noProof/>
            <w:vertAlign w:val="subscript"/>
          </w:rPr>
          <w:t>min</w:t>
        </w:r>
        <w:r w:rsidR="00EF1701" w:rsidRPr="008939C6">
          <w:rPr>
            <w:rStyle w:val="Hyperlink"/>
            <w:noProof/>
          </w:rPr>
          <w:t xml:space="preserve"> (minimum load cell verification interval).</w:t>
        </w:r>
        <w:r w:rsidR="00EF1701">
          <w:rPr>
            <w:noProof/>
            <w:webHidden/>
          </w:rPr>
          <w:tab/>
        </w:r>
        <w:r w:rsidR="00EF1701">
          <w:rPr>
            <w:noProof/>
            <w:webHidden/>
          </w:rPr>
          <w:fldChar w:fldCharType="begin"/>
        </w:r>
        <w:r w:rsidR="00EF1701">
          <w:rPr>
            <w:noProof/>
            <w:webHidden/>
          </w:rPr>
          <w:instrText xml:space="preserve"> PAGEREF _Toc459835268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269" w:history="1">
        <w:r w:rsidR="00EF1701" w:rsidRPr="008939C6">
          <w:rPr>
            <w:rStyle w:val="Hyperlink"/>
            <w:noProof/>
          </w:rPr>
          <w:t>W</w:t>
        </w:r>
        <w:r w:rsidR="00EF1701">
          <w:rPr>
            <w:noProof/>
            <w:webHidden/>
          </w:rPr>
          <w:tab/>
        </w:r>
        <w:r w:rsidR="00EF1701">
          <w:rPr>
            <w:noProof/>
            <w:webHidden/>
          </w:rPr>
          <w:fldChar w:fldCharType="begin"/>
        </w:r>
        <w:r w:rsidR="00EF1701">
          <w:rPr>
            <w:noProof/>
            <w:webHidden/>
          </w:rPr>
          <w:instrText xml:space="preserve"> PAGEREF _Toc459835269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0" w:history="1">
        <w:r w:rsidR="00EF1701" w:rsidRPr="008939C6">
          <w:rPr>
            <w:rStyle w:val="Hyperlink"/>
            <w:noProof/>
          </w:rPr>
          <w:t>weighbeam</w:t>
        </w:r>
        <w:r w:rsidR="00EF1701">
          <w:rPr>
            <w:noProof/>
            <w:webHidden/>
          </w:rPr>
          <w:tab/>
        </w:r>
        <w:r w:rsidR="00EF1701">
          <w:rPr>
            <w:noProof/>
            <w:webHidden/>
          </w:rPr>
          <w:fldChar w:fldCharType="begin"/>
        </w:r>
        <w:r w:rsidR="00EF1701">
          <w:rPr>
            <w:noProof/>
            <w:webHidden/>
          </w:rPr>
          <w:instrText xml:space="preserve"> PAGEREF _Toc459835270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1" w:history="1">
        <w:r w:rsidR="00EF1701" w:rsidRPr="008939C6">
          <w:rPr>
            <w:rStyle w:val="Hyperlink"/>
            <w:noProof/>
          </w:rPr>
          <w:t>weigh-belt system.</w:t>
        </w:r>
        <w:r w:rsidR="00EF1701">
          <w:rPr>
            <w:noProof/>
            <w:webHidden/>
          </w:rPr>
          <w:tab/>
        </w:r>
        <w:r w:rsidR="00EF1701">
          <w:rPr>
            <w:noProof/>
            <w:webHidden/>
          </w:rPr>
          <w:fldChar w:fldCharType="begin"/>
        </w:r>
        <w:r w:rsidR="00EF1701">
          <w:rPr>
            <w:noProof/>
            <w:webHidden/>
          </w:rPr>
          <w:instrText xml:space="preserve"> PAGEREF _Toc459835271 \h </w:instrText>
        </w:r>
        <w:r w:rsidR="00EF1701">
          <w:rPr>
            <w:noProof/>
            <w:webHidden/>
          </w:rPr>
        </w:r>
        <w:r w:rsidR="00EF1701">
          <w:rPr>
            <w:noProof/>
            <w:webHidden/>
          </w:rPr>
          <w:fldChar w:fldCharType="separate"/>
        </w:r>
        <w:r>
          <w:rPr>
            <w:noProof/>
            <w:webHidden/>
          </w:rPr>
          <w:t>28</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2" w:history="1">
        <w:r w:rsidR="00EF1701" w:rsidRPr="008939C6">
          <w:rPr>
            <w:rStyle w:val="Hyperlink"/>
            <w:noProof/>
          </w:rPr>
          <w:t>weighing element.</w:t>
        </w:r>
        <w:r w:rsidR="00EF1701">
          <w:rPr>
            <w:noProof/>
            <w:webHidden/>
          </w:rPr>
          <w:tab/>
        </w:r>
        <w:r w:rsidR="00EF1701">
          <w:rPr>
            <w:noProof/>
            <w:webHidden/>
          </w:rPr>
          <w:fldChar w:fldCharType="begin"/>
        </w:r>
        <w:r w:rsidR="00EF1701">
          <w:rPr>
            <w:noProof/>
            <w:webHidden/>
          </w:rPr>
          <w:instrText xml:space="preserve"> PAGEREF _Toc459835272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3" w:history="1">
        <w:r w:rsidR="00EF1701" w:rsidRPr="008939C6">
          <w:rPr>
            <w:rStyle w:val="Hyperlink"/>
            <w:noProof/>
          </w:rPr>
          <w:t>weigh-labeler</w:t>
        </w:r>
        <w:r w:rsidR="00EF1701">
          <w:rPr>
            <w:noProof/>
            <w:webHidden/>
          </w:rPr>
          <w:tab/>
        </w:r>
        <w:r w:rsidR="00EF1701">
          <w:rPr>
            <w:noProof/>
            <w:webHidden/>
          </w:rPr>
          <w:fldChar w:fldCharType="begin"/>
        </w:r>
        <w:r w:rsidR="00EF1701">
          <w:rPr>
            <w:noProof/>
            <w:webHidden/>
          </w:rPr>
          <w:instrText xml:space="preserve"> PAGEREF _Toc459835273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4" w:history="1">
        <w:r w:rsidR="00EF1701" w:rsidRPr="008939C6">
          <w:rPr>
            <w:rStyle w:val="Hyperlink"/>
            <w:noProof/>
          </w:rPr>
          <w:t>weigh module</w:t>
        </w:r>
        <w:r w:rsidR="00EF1701">
          <w:rPr>
            <w:noProof/>
            <w:webHidden/>
          </w:rPr>
          <w:tab/>
        </w:r>
        <w:r w:rsidR="00EF1701">
          <w:rPr>
            <w:noProof/>
            <w:webHidden/>
          </w:rPr>
          <w:fldChar w:fldCharType="begin"/>
        </w:r>
        <w:r w:rsidR="00EF1701">
          <w:rPr>
            <w:noProof/>
            <w:webHidden/>
          </w:rPr>
          <w:instrText xml:space="preserve"> PAGEREF _Toc459835274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5" w:history="1">
        <w:r w:rsidR="00EF1701" w:rsidRPr="008939C6">
          <w:rPr>
            <w:rStyle w:val="Hyperlink"/>
            <w:noProof/>
          </w:rPr>
          <w:t>weighment.</w:t>
        </w:r>
        <w:r w:rsidR="00EF1701">
          <w:rPr>
            <w:noProof/>
            <w:webHidden/>
          </w:rPr>
          <w:tab/>
        </w:r>
        <w:r w:rsidR="00EF1701">
          <w:rPr>
            <w:noProof/>
            <w:webHidden/>
          </w:rPr>
          <w:fldChar w:fldCharType="begin"/>
        </w:r>
        <w:r w:rsidR="00EF1701">
          <w:rPr>
            <w:noProof/>
            <w:webHidden/>
          </w:rPr>
          <w:instrText xml:space="preserve"> PAGEREF _Toc459835275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6" w:history="1">
        <w:r w:rsidR="00EF1701" w:rsidRPr="008939C6">
          <w:rPr>
            <w:rStyle w:val="Hyperlink"/>
            <w:noProof/>
          </w:rPr>
          <w:t>weight, unit.</w:t>
        </w:r>
        <w:r w:rsidR="00EF1701">
          <w:rPr>
            <w:noProof/>
            <w:webHidden/>
          </w:rPr>
          <w:tab/>
        </w:r>
        <w:r w:rsidR="00EF1701">
          <w:rPr>
            <w:noProof/>
            <w:webHidden/>
          </w:rPr>
          <w:fldChar w:fldCharType="begin"/>
        </w:r>
        <w:r w:rsidR="00EF1701">
          <w:rPr>
            <w:noProof/>
            <w:webHidden/>
          </w:rPr>
          <w:instrText xml:space="preserve"> PAGEREF _Toc459835276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7" w:history="1">
        <w:r w:rsidR="00EF1701" w:rsidRPr="008939C6">
          <w:rPr>
            <w:rStyle w:val="Hyperlink"/>
            <w:noProof/>
          </w:rPr>
          <w:t>weight classifier.</w:t>
        </w:r>
        <w:r w:rsidR="00EF1701">
          <w:rPr>
            <w:noProof/>
            <w:webHidden/>
          </w:rPr>
          <w:tab/>
        </w:r>
        <w:r w:rsidR="00EF1701">
          <w:rPr>
            <w:noProof/>
            <w:webHidden/>
          </w:rPr>
          <w:fldChar w:fldCharType="begin"/>
        </w:r>
        <w:r w:rsidR="00EF1701">
          <w:rPr>
            <w:noProof/>
            <w:webHidden/>
          </w:rPr>
          <w:instrText xml:space="preserve"> PAGEREF _Toc459835277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8" w:history="1">
        <w:r w:rsidR="00EF1701" w:rsidRPr="008939C6">
          <w:rPr>
            <w:rStyle w:val="Hyperlink"/>
            <w:noProof/>
          </w:rPr>
          <w:t>weight ranges.</w:t>
        </w:r>
        <w:r w:rsidR="00EF1701">
          <w:rPr>
            <w:noProof/>
            <w:webHidden/>
          </w:rPr>
          <w:tab/>
        </w:r>
        <w:r w:rsidR="00EF1701">
          <w:rPr>
            <w:noProof/>
            <w:webHidden/>
          </w:rPr>
          <w:fldChar w:fldCharType="begin"/>
        </w:r>
        <w:r w:rsidR="00EF1701">
          <w:rPr>
            <w:noProof/>
            <w:webHidden/>
          </w:rPr>
          <w:instrText xml:space="preserve"> PAGEREF _Toc459835278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79" w:history="1">
        <w:r w:rsidR="00EF1701" w:rsidRPr="008939C6">
          <w:rPr>
            <w:rStyle w:val="Hyperlink"/>
            <w:noProof/>
          </w:rPr>
          <w:t>wet basis.</w:t>
        </w:r>
        <w:r w:rsidR="00EF1701">
          <w:rPr>
            <w:noProof/>
            <w:webHidden/>
          </w:rPr>
          <w:tab/>
        </w:r>
        <w:r w:rsidR="00EF1701">
          <w:rPr>
            <w:noProof/>
            <w:webHidden/>
          </w:rPr>
          <w:fldChar w:fldCharType="begin"/>
        </w:r>
        <w:r w:rsidR="00EF1701">
          <w:rPr>
            <w:noProof/>
            <w:webHidden/>
          </w:rPr>
          <w:instrText xml:space="preserve"> PAGEREF _Toc459835279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0" w:history="1">
        <w:r w:rsidR="00EF1701" w:rsidRPr="008939C6">
          <w:rPr>
            <w:rStyle w:val="Hyperlink"/>
            <w:noProof/>
          </w:rPr>
          <w:t>wet hose.</w:t>
        </w:r>
        <w:r w:rsidR="00EF1701">
          <w:rPr>
            <w:noProof/>
            <w:webHidden/>
          </w:rPr>
          <w:tab/>
        </w:r>
        <w:r w:rsidR="00EF1701">
          <w:rPr>
            <w:noProof/>
            <w:webHidden/>
          </w:rPr>
          <w:fldChar w:fldCharType="begin"/>
        </w:r>
        <w:r w:rsidR="00EF1701">
          <w:rPr>
            <w:noProof/>
            <w:webHidden/>
          </w:rPr>
          <w:instrText xml:space="preserve"> PAGEREF _Toc459835280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1" w:history="1">
        <w:r w:rsidR="00EF1701" w:rsidRPr="008939C6">
          <w:rPr>
            <w:rStyle w:val="Hyperlink"/>
            <w:noProof/>
          </w:rPr>
          <w:t>wet</w:t>
        </w:r>
        <w:r w:rsidR="00EF1701" w:rsidRPr="008939C6">
          <w:rPr>
            <w:rStyle w:val="Hyperlink"/>
            <w:noProof/>
          </w:rPr>
          <w:noBreakHyphen/>
          <w:t>hose type.</w:t>
        </w:r>
        <w:r w:rsidR="00EF1701">
          <w:rPr>
            <w:noProof/>
            <w:webHidden/>
          </w:rPr>
          <w:tab/>
        </w:r>
        <w:r w:rsidR="00EF1701">
          <w:rPr>
            <w:noProof/>
            <w:webHidden/>
          </w:rPr>
          <w:fldChar w:fldCharType="begin"/>
        </w:r>
        <w:r w:rsidR="00EF1701">
          <w:rPr>
            <w:noProof/>
            <w:webHidden/>
          </w:rPr>
          <w:instrText xml:space="preserve"> PAGEREF _Toc459835281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2" w:history="1">
        <w:r w:rsidR="00EF1701" w:rsidRPr="008939C6">
          <w:rPr>
            <w:rStyle w:val="Hyperlink"/>
            <w:noProof/>
          </w:rPr>
          <w:t>wheel</w:t>
        </w:r>
        <w:r w:rsidR="00EF1701" w:rsidRPr="008939C6">
          <w:rPr>
            <w:rStyle w:val="Hyperlink"/>
            <w:noProof/>
          </w:rPr>
          <w:noBreakHyphen/>
          <w:t>load weighers.</w:t>
        </w:r>
        <w:r w:rsidR="00EF1701">
          <w:rPr>
            <w:noProof/>
            <w:webHidden/>
          </w:rPr>
          <w:tab/>
        </w:r>
        <w:r w:rsidR="00EF1701">
          <w:rPr>
            <w:noProof/>
            <w:webHidden/>
          </w:rPr>
          <w:fldChar w:fldCharType="begin"/>
        </w:r>
        <w:r w:rsidR="00EF1701">
          <w:rPr>
            <w:noProof/>
            <w:webHidden/>
          </w:rPr>
          <w:instrText xml:space="preserve"> PAGEREF _Toc459835282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3" w:history="1">
        <w:r w:rsidR="00EF1701" w:rsidRPr="008939C6">
          <w:rPr>
            <w:rStyle w:val="Hyperlink"/>
            <w:noProof/>
          </w:rPr>
          <w:t>wholesale device.</w:t>
        </w:r>
        <w:r w:rsidR="00EF1701">
          <w:rPr>
            <w:noProof/>
            <w:webHidden/>
          </w:rPr>
          <w:tab/>
        </w:r>
        <w:r w:rsidR="00EF1701">
          <w:rPr>
            <w:noProof/>
            <w:webHidden/>
          </w:rPr>
          <w:fldChar w:fldCharType="begin"/>
        </w:r>
        <w:r w:rsidR="00EF1701">
          <w:rPr>
            <w:noProof/>
            <w:webHidden/>
          </w:rPr>
          <w:instrText xml:space="preserve"> PAGEREF _Toc459835283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4" w:history="1">
        <w:r w:rsidR="00EF1701" w:rsidRPr="008939C6">
          <w:rPr>
            <w:rStyle w:val="Hyperlink"/>
            <w:noProof/>
          </w:rPr>
          <w:t>wing pulley.</w:t>
        </w:r>
        <w:r w:rsidR="00EF1701">
          <w:rPr>
            <w:noProof/>
            <w:webHidden/>
          </w:rPr>
          <w:tab/>
        </w:r>
        <w:r w:rsidR="00EF1701">
          <w:rPr>
            <w:noProof/>
            <w:webHidden/>
          </w:rPr>
          <w:fldChar w:fldCharType="begin"/>
        </w:r>
        <w:r w:rsidR="00EF1701">
          <w:rPr>
            <w:noProof/>
            <w:webHidden/>
          </w:rPr>
          <w:instrText xml:space="preserve"> PAGEREF _Toc459835284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2"/>
        <w:rPr>
          <w:rFonts w:asciiTheme="minorHAnsi" w:eastAsiaTheme="minorEastAsia" w:hAnsiTheme="minorHAnsi" w:cstheme="minorBidi"/>
          <w:b w:val="0"/>
          <w:iCs w:val="0"/>
          <w:noProof/>
          <w:sz w:val="22"/>
          <w:szCs w:val="22"/>
        </w:rPr>
      </w:pPr>
      <w:hyperlink w:anchor="_Toc459835285" w:history="1">
        <w:r w:rsidR="00EF1701" w:rsidRPr="008939C6">
          <w:rPr>
            <w:rStyle w:val="Hyperlink"/>
            <w:noProof/>
          </w:rPr>
          <w:t>Z</w:t>
        </w:r>
        <w:r w:rsidR="00EF1701">
          <w:rPr>
            <w:noProof/>
            <w:webHidden/>
          </w:rPr>
          <w:tab/>
        </w:r>
        <w:r w:rsidR="00EF1701">
          <w:rPr>
            <w:noProof/>
            <w:webHidden/>
          </w:rPr>
          <w:fldChar w:fldCharType="begin"/>
        </w:r>
        <w:r w:rsidR="00EF1701">
          <w:rPr>
            <w:noProof/>
            <w:webHidden/>
          </w:rPr>
          <w:instrText xml:space="preserve"> PAGEREF _Toc459835285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6" w:history="1">
        <w:r w:rsidR="00EF1701" w:rsidRPr="008939C6">
          <w:rPr>
            <w:rStyle w:val="Hyperlink"/>
            <w:noProof/>
          </w:rPr>
          <w:t>zero</w:t>
        </w:r>
        <w:r w:rsidR="00EF1701" w:rsidRPr="008939C6">
          <w:rPr>
            <w:rStyle w:val="Hyperlink"/>
            <w:noProof/>
          </w:rPr>
          <w:noBreakHyphen/>
          <w:t>load balance</w:t>
        </w:r>
        <w:r w:rsidR="00EF1701">
          <w:rPr>
            <w:noProof/>
            <w:webHidden/>
          </w:rPr>
          <w:tab/>
        </w:r>
        <w:r w:rsidR="00EF1701">
          <w:rPr>
            <w:noProof/>
            <w:webHidden/>
          </w:rPr>
          <w:fldChar w:fldCharType="begin"/>
        </w:r>
        <w:r w:rsidR="00EF1701">
          <w:rPr>
            <w:noProof/>
            <w:webHidden/>
          </w:rPr>
          <w:instrText xml:space="preserve"> PAGEREF _Toc459835286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7" w:history="1">
        <w:r w:rsidR="00EF1701" w:rsidRPr="008939C6">
          <w:rPr>
            <w:rStyle w:val="Hyperlink"/>
            <w:noProof/>
          </w:rPr>
          <w:t>zero</w:t>
        </w:r>
        <w:r w:rsidR="00EF1701" w:rsidRPr="008939C6">
          <w:rPr>
            <w:rStyle w:val="Hyperlink"/>
            <w:noProof/>
          </w:rPr>
          <w:noBreakHyphen/>
          <w:t>load balance, automatic</w:t>
        </w:r>
        <w:r w:rsidR="00EF1701" w:rsidRPr="008939C6">
          <w:rPr>
            <w:rStyle w:val="Hyperlink"/>
            <w:noProof/>
          </w:rPr>
          <w:noBreakHyphen/>
          <w:t>indicating scale.</w:t>
        </w:r>
        <w:r w:rsidR="00EF1701">
          <w:rPr>
            <w:noProof/>
            <w:webHidden/>
          </w:rPr>
          <w:tab/>
        </w:r>
        <w:r w:rsidR="00EF1701">
          <w:rPr>
            <w:noProof/>
            <w:webHidden/>
          </w:rPr>
          <w:fldChar w:fldCharType="begin"/>
        </w:r>
        <w:r w:rsidR="00EF1701">
          <w:rPr>
            <w:noProof/>
            <w:webHidden/>
          </w:rPr>
          <w:instrText xml:space="preserve"> PAGEREF _Toc459835287 \h </w:instrText>
        </w:r>
        <w:r w:rsidR="00EF1701">
          <w:rPr>
            <w:noProof/>
            <w:webHidden/>
          </w:rPr>
        </w:r>
        <w:r w:rsidR="00EF1701">
          <w:rPr>
            <w:noProof/>
            <w:webHidden/>
          </w:rPr>
          <w:fldChar w:fldCharType="separate"/>
        </w:r>
        <w:r>
          <w:rPr>
            <w:noProof/>
            <w:webHidden/>
          </w:rPr>
          <w:t>29</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8" w:history="1">
        <w:r w:rsidR="00EF1701" w:rsidRPr="008939C6">
          <w:rPr>
            <w:rStyle w:val="Hyperlink"/>
            <w:noProof/>
          </w:rPr>
          <w:t>zero</w:t>
        </w:r>
        <w:r w:rsidR="00EF1701" w:rsidRPr="008939C6">
          <w:rPr>
            <w:rStyle w:val="Hyperlink"/>
            <w:noProof/>
          </w:rPr>
          <w:noBreakHyphen/>
          <w:t>load balance, nonautomatic</w:t>
        </w:r>
        <w:r w:rsidR="00EF1701" w:rsidRPr="008939C6">
          <w:rPr>
            <w:rStyle w:val="Hyperlink"/>
            <w:noProof/>
          </w:rPr>
          <w:noBreakHyphen/>
          <w:t>indicating scale.</w:t>
        </w:r>
        <w:r w:rsidR="00EF1701">
          <w:rPr>
            <w:noProof/>
            <w:webHidden/>
          </w:rPr>
          <w:tab/>
        </w:r>
        <w:r w:rsidR="00EF1701">
          <w:rPr>
            <w:noProof/>
            <w:webHidden/>
          </w:rPr>
          <w:fldChar w:fldCharType="begin"/>
        </w:r>
        <w:r w:rsidR="00EF1701">
          <w:rPr>
            <w:noProof/>
            <w:webHidden/>
          </w:rPr>
          <w:instrText xml:space="preserve"> PAGEREF _Toc459835288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89" w:history="1">
        <w:r w:rsidR="00EF1701" w:rsidRPr="008939C6">
          <w:rPr>
            <w:rStyle w:val="Hyperlink"/>
            <w:noProof/>
          </w:rPr>
          <w:t>zero</w:t>
        </w:r>
        <w:r w:rsidR="00EF1701" w:rsidRPr="008939C6">
          <w:rPr>
            <w:rStyle w:val="Hyperlink"/>
            <w:noProof/>
          </w:rPr>
          <w:noBreakHyphen/>
          <w:t>load balance for a recording scale.</w:t>
        </w:r>
        <w:r w:rsidR="00EF1701">
          <w:rPr>
            <w:noProof/>
            <w:webHidden/>
          </w:rPr>
          <w:tab/>
        </w:r>
        <w:r w:rsidR="00EF1701">
          <w:rPr>
            <w:noProof/>
            <w:webHidden/>
          </w:rPr>
          <w:fldChar w:fldCharType="begin"/>
        </w:r>
        <w:r w:rsidR="00EF1701">
          <w:rPr>
            <w:noProof/>
            <w:webHidden/>
          </w:rPr>
          <w:instrText xml:space="preserve"> PAGEREF _Toc459835289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90" w:history="1">
        <w:r w:rsidR="00EF1701" w:rsidRPr="008939C6">
          <w:rPr>
            <w:rStyle w:val="Hyperlink"/>
            <w:noProof/>
          </w:rPr>
          <w:t>zero-load reference (belt-conveyor scales).</w:t>
        </w:r>
        <w:r w:rsidR="00EF1701">
          <w:rPr>
            <w:noProof/>
            <w:webHidden/>
          </w:rPr>
          <w:tab/>
        </w:r>
        <w:r w:rsidR="00EF1701">
          <w:rPr>
            <w:noProof/>
            <w:webHidden/>
          </w:rPr>
          <w:fldChar w:fldCharType="begin"/>
        </w:r>
        <w:r w:rsidR="00EF1701">
          <w:rPr>
            <w:noProof/>
            <w:webHidden/>
          </w:rPr>
          <w:instrText xml:space="preserve"> PAGEREF _Toc459835290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91" w:history="1">
        <w:r w:rsidR="00EF1701" w:rsidRPr="008939C6">
          <w:rPr>
            <w:rStyle w:val="Hyperlink"/>
            <w:noProof/>
          </w:rPr>
          <w:t>zero-setting mechanism.</w:t>
        </w:r>
        <w:r w:rsidR="00EF1701">
          <w:rPr>
            <w:noProof/>
            <w:webHidden/>
          </w:rPr>
          <w:tab/>
        </w:r>
        <w:r w:rsidR="00EF1701">
          <w:rPr>
            <w:noProof/>
            <w:webHidden/>
          </w:rPr>
          <w:fldChar w:fldCharType="begin"/>
        </w:r>
        <w:r w:rsidR="00EF1701">
          <w:rPr>
            <w:noProof/>
            <w:webHidden/>
          </w:rPr>
          <w:instrText xml:space="preserve"> PAGEREF _Toc459835291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92" w:history="1">
        <w:r w:rsidR="00EF1701" w:rsidRPr="008939C6">
          <w:rPr>
            <w:rStyle w:val="Hyperlink"/>
            <w:noProof/>
          </w:rPr>
          <w:t>automatic zero-setting mechanism (AZSM).</w:t>
        </w:r>
        <w:r w:rsidR="00EF1701">
          <w:rPr>
            <w:noProof/>
            <w:webHidden/>
          </w:rPr>
          <w:tab/>
        </w:r>
        <w:r w:rsidR="00EF1701">
          <w:rPr>
            <w:noProof/>
            <w:webHidden/>
          </w:rPr>
          <w:fldChar w:fldCharType="begin"/>
        </w:r>
        <w:r w:rsidR="00EF1701">
          <w:rPr>
            <w:noProof/>
            <w:webHidden/>
          </w:rPr>
          <w:instrText xml:space="preserve"> PAGEREF _Toc459835292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93" w:history="1">
        <w:r w:rsidR="00EF1701" w:rsidRPr="008939C6">
          <w:rPr>
            <w:rStyle w:val="Hyperlink"/>
            <w:noProof/>
          </w:rPr>
          <w:t>automatic zero-tracking (AZT) mechanism.</w:t>
        </w:r>
        <w:r w:rsidR="00EF1701">
          <w:rPr>
            <w:noProof/>
            <w:webHidden/>
          </w:rPr>
          <w:tab/>
        </w:r>
        <w:r w:rsidR="00EF1701">
          <w:rPr>
            <w:noProof/>
            <w:webHidden/>
          </w:rPr>
          <w:fldChar w:fldCharType="begin"/>
        </w:r>
        <w:r w:rsidR="00EF1701">
          <w:rPr>
            <w:noProof/>
            <w:webHidden/>
          </w:rPr>
          <w:instrText xml:space="preserve"> PAGEREF _Toc459835293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94" w:history="1">
        <w:r w:rsidR="00EF1701" w:rsidRPr="008939C6">
          <w:rPr>
            <w:rStyle w:val="Hyperlink"/>
            <w:noProof/>
          </w:rPr>
          <w:t>initial zero-setting mechanism.</w:t>
        </w:r>
        <w:r w:rsidR="00EF1701">
          <w:rPr>
            <w:noProof/>
            <w:webHidden/>
          </w:rPr>
          <w:tab/>
        </w:r>
        <w:r w:rsidR="00EF1701">
          <w:rPr>
            <w:noProof/>
            <w:webHidden/>
          </w:rPr>
          <w:fldChar w:fldCharType="begin"/>
        </w:r>
        <w:r w:rsidR="00EF1701">
          <w:rPr>
            <w:noProof/>
            <w:webHidden/>
          </w:rPr>
          <w:instrText xml:space="preserve"> PAGEREF _Toc459835294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95" w:history="1">
        <w:r w:rsidR="00EF1701" w:rsidRPr="008939C6">
          <w:rPr>
            <w:rStyle w:val="Hyperlink"/>
            <w:noProof/>
          </w:rPr>
          <w:t>manual zero-setting mechanism.</w:t>
        </w:r>
        <w:r w:rsidR="00EF1701">
          <w:rPr>
            <w:noProof/>
            <w:webHidden/>
          </w:rPr>
          <w:tab/>
        </w:r>
        <w:r w:rsidR="00EF1701">
          <w:rPr>
            <w:noProof/>
            <w:webHidden/>
          </w:rPr>
          <w:fldChar w:fldCharType="begin"/>
        </w:r>
        <w:r w:rsidR="00EF1701">
          <w:rPr>
            <w:noProof/>
            <w:webHidden/>
          </w:rPr>
          <w:instrText xml:space="preserve"> PAGEREF _Toc459835295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4"/>
        <w:tabs>
          <w:tab w:val="right" w:leader="dot" w:pos="4310"/>
        </w:tabs>
        <w:rPr>
          <w:rFonts w:asciiTheme="minorHAnsi" w:eastAsiaTheme="minorEastAsia" w:hAnsiTheme="minorHAnsi" w:cstheme="minorBidi"/>
          <w:noProof/>
          <w:sz w:val="22"/>
          <w:szCs w:val="22"/>
        </w:rPr>
      </w:pPr>
      <w:hyperlink w:anchor="_Toc459835296" w:history="1">
        <w:r w:rsidR="00EF1701" w:rsidRPr="008939C6">
          <w:rPr>
            <w:rStyle w:val="Hyperlink"/>
            <w:noProof/>
          </w:rPr>
          <w:t>semiautomatic zero-setting mechanism.</w:t>
        </w:r>
        <w:r w:rsidR="00EF1701">
          <w:rPr>
            <w:noProof/>
            <w:webHidden/>
          </w:rPr>
          <w:tab/>
        </w:r>
        <w:r w:rsidR="00EF1701">
          <w:rPr>
            <w:noProof/>
            <w:webHidden/>
          </w:rPr>
          <w:fldChar w:fldCharType="begin"/>
        </w:r>
        <w:r w:rsidR="00EF1701">
          <w:rPr>
            <w:noProof/>
            <w:webHidden/>
          </w:rPr>
          <w:instrText xml:space="preserve"> PAGEREF _Toc459835296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97" w:history="1">
        <w:r w:rsidR="00EF1701" w:rsidRPr="008939C6">
          <w:rPr>
            <w:rStyle w:val="Hyperlink"/>
            <w:noProof/>
          </w:rPr>
          <w:t>zero-setting mechanism (belt-conveyor scale).</w:t>
        </w:r>
        <w:r w:rsidR="00EF1701">
          <w:rPr>
            <w:noProof/>
            <w:webHidden/>
          </w:rPr>
          <w:tab/>
        </w:r>
        <w:r w:rsidR="00EF1701">
          <w:rPr>
            <w:noProof/>
            <w:webHidden/>
          </w:rPr>
          <w:fldChar w:fldCharType="begin"/>
        </w:r>
        <w:r w:rsidR="00EF1701">
          <w:rPr>
            <w:noProof/>
            <w:webHidden/>
          </w:rPr>
          <w:instrText xml:space="preserve"> PAGEREF _Toc459835297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98" w:history="1">
        <w:r w:rsidR="00EF1701" w:rsidRPr="008939C6">
          <w:rPr>
            <w:rStyle w:val="Hyperlink"/>
            <w:noProof/>
          </w:rPr>
          <w:t>zero-tracking mechanism</w:t>
        </w:r>
        <w:r w:rsidR="00EF1701">
          <w:rPr>
            <w:noProof/>
            <w:webHidden/>
          </w:rPr>
          <w:tab/>
        </w:r>
        <w:r w:rsidR="00EF1701">
          <w:rPr>
            <w:noProof/>
            <w:webHidden/>
          </w:rPr>
          <w:fldChar w:fldCharType="begin"/>
        </w:r>
        <w:r w:rsidR="00EF1701">
          <w:rPr>
            <w:noProof/>
            <w:webHidden/>
          </w:rPr>
          <w:instrText xml:space="preserve"> PAGEREF _Toc459835298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EF1701" w:rsidRDefault="00D81E1E">
      <w:pPr>
        <w:pStyle w:val="TOC3"/>
        <w:tabs>
          <w:tab w:val="right" w:leader="dot" w:pos="4310"/>
        </w:tabs>
        <w:rPr>
          <w:rFonts w:asciiTheme="minorHAnsi" w:eastAsiaTheme="minorEastAsia" w:hAnsiTheme="minorHAnsi" w:cstheme="minorBidi"/>
          <w:noProof/>
          <w:sz w:val="22"/>
          <w:szCs w:val="22"/>
        </w:rPr>
      </w:pPr>
      <w:hyperlink w:anchor="_Toc459835299" w:history="1">
        <w:r w:rsidR="00EF1701" w:rsidRPr="008939C6">
          <w:rPr>
            <w:rStyle w:val="Hyperlink"/>
            <w:noProof/>
          </w:rPr>
          <w:t>zone of uncertainty.</w:t>
        </w:r>
        <w:r w:rsidR="00EF1701">
          <w:rPr>
            <w:noProof/>
            <w:webHidden/>
          </w:rPr>
          <w:tab/>
        </w:r>
        <w:r w:rsidR="00EF1701">
          <w:rPr>
            <w:noProof/>
            <w:webHidden/>
          </w:rPr>
          <w:fldChar w:fldCharType="begin"/>
        </w:r>
        <w:r w:rsidR="00EF1701">
          <w:rPr>
            <w:noProof/>
            <w:webHidden/>
          </w:rPr>
          <w:instrText xml:space="preserve"> PAGEREF _Toc459835299 \h </w:instrText>
        </w:r>
        <w:r w:rsidR="00EF1701">
          <w:rPr>
            <w:noProof/>
            <w:webHidden/>
          </w:rPr>
        </w:r>
        <w:r w:rsidR="00EF1701">
          <w:rPr>
            <w:noProof/>
            <w:webHidden/>
          </w:rPr>
          <w:fldChar w:fldCharType="separate"/>
        </w:r>
        <w:r>
          <w:rPr>
            <w:noProof/>
            <w:webHidden/>
          </w:rPr>
          <w:t>30</w:t>
        </w:r>
        <w:r w:rsidR="00EF1701">
          <w:rPr>
            <w:noProof/>
            <w:webHidden/>
          </w:rPr>
          <w:fldChar w:fldCharType="end"/>
        </w:r>
      </w:hyperlink>
    </w:p>
    <w:p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2" w:name="_Toc459834919"/>
      <w:r w:rsidRPr="00250D9E">
        <w:t>Appendix D</w:t>
      </w:r>
      <w:r w:rsidR="00421E9A" w:rsidRPr="00250D9E">
        <w:t>.</w:t>
      </w:r>
      <w:r w:rsidR="00130CD1" w:rsidRPr="00250D9E">
        <w:t xml:space="preserve">     </w:t>
      </w:r>
      <w:r w:rsidRPr="00250D9E">
        <w:t>Definitions</w:t>
      </w:r>
      <w:bookmarkEnd w:id="2"/>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3" w:name="_Toc459834920"/>
      <w:r w:rsidRPr="00250D9E">
        <w:t>A</w:t>
      </w:r>
      <w:bookmarkEnd w:id="3"/>
    </w:p>
    <w:p w:rsidR="003D2F5E" w:rsidRPr="00250D9E" w:rsidRDefault="003D2F5E">
      <w:pPr>
        <w:jc w:val="both"/>
      </w:pPr>
      <w:bookmarkStart w:id="4" w:name="_Toc459834921"/>
      <w:r w:rsidRPr="00250D9E">
        <w:rPr>
          <w:rStyle w:val="Heading3Char"/>
        </w:rPr>
        <w:t>absolut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rsidR="003D2F5E" w:rsidRPr="00250D9E" w:rsidRDefault="003D2F5E">
      <w:pPr>
        <w:jc w:val="both"/>
      </w:pPr>
    </w:p>
    <w:p w:rsidR="003D2F5E" w:rsidRPr="00250D9E" w:rsidRDefault="003D2F5E">
      <w:pPr>
        <w:jc w:val="both"/>
      </w:pPr>
      <w:bookmarkStart w:id="5" w:name="_Toc459834922"/>
      <w:r w:rsidRPr="00250D9E">
        <w:rPr>
          <w:rStyle w:val="Heading3Char"/>
        </w:rPr>
        <w:t>acceptanc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rsidR="003D2F5E" w:rsidRPr="00250D9E" w:rsidRDefault="003D2F5E">
      <w:pPr>
        <w:jc w:val="both"/>
      </w:pPr>
    </w:p>
    <w:p w:rsidR="003D2F5E" w:rsidRPr="00250D9E" w:rsidRDefault="003D2F5E">
      <w:pPr>
        <w:jc w:val="both"/>
        <w:rPr>
          <w:b/>
        </w:rPr>
      </w:pPr>
      <w:bookmarkStart w:id="6" w:name="_Toc459834923"/>
      <w:r w:rsidRPr="00250D9E">
        <w:rPr>
          <w:rStyle w:val="Heading3Char"/>
        </w:rPr>
        <w:t>accurate.</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7" w:name="_Toc459834924"/>
      <w:r w:rsidRPr="00250D9E">
        <w:rPr>
          <w:rStyle w:val="Heading3Char"/>
        </w:rPr>
        <w:t>all-class.</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8" w:name="_Toc459834925"/>
      <w:r w:rsidRPr="00250D9E">
        <w:rPr>
          <w:rStyle w:val="Heading3Char"/>
        </w:rPr>
        <w:t>analog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9" w:name="_Toc459834926"/>
      <w:r w:rsidRPr="00250D9E">
        <w:rPr>
          <w:rStyle w:val="Heading3Char"/>
        </w:rPr>
        <w:t>analog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rsidR="003D2F5E" w:rsidRPr="00250D9E" w:rsidRDefault="003D2F5E" w:rsidP="003D5A0E">
      <w:pPr>
        <w:pStyle w:val="Heading3"/>
      </w:pPr>
    </w:p>
    <w:p w:rsidR="003D2F5E" w:rsidRPr="00250D9E" w:rsidRDefault="003D2F5E" w:rsidP="00074F2C">
      <w:bookmarkStart w:id="10" w:name="_Toc459834927"/>
      <w:r w:rsidRPr="00250D9E">
        <w:rPr>
          <w:rStyle w:val="Heading3Char"/>
        </w:rPr>
        <w:t>animal scale.</w:t>
      </w:r>
      <w:bookmarkEnd w:id="10"/>
      <w:r w:rsidRPr="00250D9E">
        <w:t xml:space="preserve"> </w:t>
      </w:r>
      <w:r w:rsidR="00074F2C" w:rsidRPr="00250D9E">
        <w:t>– A scale designed for weighing single heads of livestock.</w:t>
      </w:r>
      <w:r w:rsidR="00044945">
        <w:t xml:space="preserve"> </w:t>
      </w:r>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1" w:name="_Toc459834928"/>
      <w:r w:rsidRPr="00250D9E">
        <w:rPr>
          <w:rStyle w:val="Heading3Char"/>
        </w:rPr>
        <w:t>apparent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rsidR="003D2F5E" w:rsidRPr="00250D9E" w:rsidRDefault="003D2F5E">
      <w:pPr>
        <w:jc w:val="both"/>
      </w:pPr>
    </w:p>
    <w:p w:rsidR="003D2F5E" w:rsidRPr="00250D9E" w:rsidRDefault="003D2F5E">
      <w:pPr>
        <w:jc w:val="both"/>
      </w:pPr>
      <w:bookmarkStart w:id="12" w:name="_Toc459834929"/>
      <w:r w:rsidRPr="00250D9E">
        <w:rPr>
          <w:rStyle w:val="Heading3Char"/>
        </w:rPr>
        <w:t>approval seal.</w:t>
      </w:r>
      <w:bookmarkEnd w:id="12"/>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rsidR="003D2F5E" w:rsidRPr="00250D9E" w:rsidRDefault="003D2F5E">
      <w:pPr>
        <w:jc w:val="both"/>
      </w:pPr>
    </w:p>
    <w:p w:rsidR="003D2F5E" w:rsidRPr="00250D9E" w:rsidRDefault="003D2F5E">
      <w:pPr>
        <w:jc w:val="both"/>
      </w:pPr>
      <w:bookmarkStart w:id="13" w:name="_Toc459834930"/>
      <w:r w:rsidRPr="00250D9E">
        <w:rPr>
          <w:rStyle w:val="Heading3Char"/>
        </w:rPr>
        <w:t>assumed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rsidR="003D2F5E" w:rsidRPr="00250D9E" w:rsidRDefault="003D2F5E">
      <w:pPr>
        <w:jc w:val="both"/>
        <w:rPr>
          <w:b/>
          <w:bCs/>
        </w:rPr>
      </w:pPr>
    </w:p>
    <w:p w:rsidR="003D2F5E" w:rsidRPr="00250D9E" w:rsidRDefault="003D2F5E">
      <w:pPr>
        <w:jc w:val="both"/>
      </w:pPr>
      <w:bookmarkStart w:id="14" w:name="_Toc459834931"/>
      <w:r w:rsidRPr="00250D9E">
        <w:rPr>
          <w:rStyle w:val="Heading3Char"/>
        </w:rPr>
        <w:t>audit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5" w:name="_Toc459834932"/>
      <w:r w:rsidRPr="00250D9E">
        <w:rPr>
          <w:rStyle w:val="Heading3Char"/>
        </w:rPr>
        <w:t>automatic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rsidR="003D2F5E" w:rsidRPr="00250D9E" w:rsidRDefault="003D2F5E">
      <w:pPr>
        <w:jc w:val="both"/>
      </w:pPr>
    </w:p>
    <w:p w:rsidR="003D2F5E" w:rsidRPr="00250D9E" w:rsidRDefault="003D2F5E">
      <w:pPr>
        <w:jc w:val="both"/>
      </w:pPr>
      <w:bookmarkStart w:id="16" w:name="_Toc459834933"/>
      <w:r w:rsidRPr="00250D9E">
        <w:rPr>
          <w:rStyle w:val="Heading3Char"/>
        </w:rPr>
        <w:t>automatic checkweigher</w:t>
      </w:r>
      <w:bookmarkEnd w:id="16"/>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w:t>
      </w:r>
      <w:r w:rsidRPr="00250D9E">
        <w:lastRenderedPageBreak/>
        <w:t>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7" w:name="_Toc459834934"/>
      <w:r w:rsidRPr="00250D9E">
        <w:rPr>
          <w:rStyle w:val="Heading3Char"/>
        </w:rPr>
        <w:t>automatic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rsidR="00041C72" w:rsidRPr="00250D9E" w:rsidRDefault="00041C72" w:rsidP="00041C72">
      <w:pPr>
        <w:jc w:val="both"/>
      </w:pPr>
      <w:bookmarkStart w:id="18" w:name="_Toc459834935"/>
      <w:r w:rsidRPr="00250D9E">
        <w:rPr>
          <w:rStyle w:val="Heading3Char"/>
        </w:rPr>
        <w:t>automatic</w:t>
      </w:r>
      <w:r w:rsidRPr="00250D9E">
        <w:rPr>
          <w:rStyle w:val="Heading3Char"/>
        </w:rPr>
        <w:noBreakHyphen/>
        <w:t>indicating scale.</w:t>
      </w:r>
      <w:bookmarkEnd w:id="18"/>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rsidR="00041C72" w:rsidRPr="00250D9E" w:rsidRDefault="00041C72" w:rsidP="00041C72">
      <w:pPr>
        <w:jc w:val="both"/>
      </w:pPr>
    </w:p>
    <w:p w:rsidR="003D2F5E" w:rsidRPr="00250D9E" w:rsidRDefault="003D2F5E">
      <w:pPr>
        <w:jc w:val="both"/>
      </w:pPr>
      <w:bookmarkStart w:id="19" w:name="_Toc459834936"/>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r w:rsidR="00044945">
        <w:t xml:space="preserve"> </w:t>
      </w:r>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r w:rsidR="00044945">
        <w:t xml:space="preserve"> </w:t>
      </w:r>
      <w:r w:rsidRPr="00250D9E">
        <w:t>[3.33]</w:t>
      </w:r>
    </w:p>
    <w:p w:rsidR="003D2F5E" w:rsidRPr="00250D9E" w:rsidRDefault="003D2F5E">
      <w:pPr>
        <w:ind w:left="360"/>
        <w:jc w:val="both"/>
        <w:rPr>
          <w:lang w:val="fr-FR"/>
        </w:rPr>
      </w:pPr>
      <w:r w:rsidRPr="00250D9E">
        <w:rPr>
          <w:lang w:val="fr-FR"/>
        </w:rPr>
        <w:t>Liquid carbon dioxide</w:t>
      </w:r>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r w:rsidR="00044945">
        <w:rPr>
          <w:lang w:val="fr-FR"/>
        </w:rPr>
        <w:t xml:space="preserve"> </w:t>
      </w:r>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0]</w:t>
      </w:r>
    </w:p>
    <w:p w:rsidR="003D2F5E" w:rsidRPr="00250D9E" w:rsidRDefault="003D2F5E">
      <w:pPr>
        <w:jc w:val="both"/>
        <w:rPr>
          <w:b/>
          <w:bCs/>
        </w:rPr>
      </w:pPr>
    </w:p>
    <w:p w:rsidR="003D2F5E" w:rsidRPr="00250D9E" w:rsidRDefault="003D2F5E">
      <w:pPr>
        <w:jc w:val="both"/>
      </w:pPr>
      <w:bookmarkStart w:id="20" w:name="_Toc459834937"/>
      <w:r w:rsidRPr="00250D9E">
        <w:rPr>
          <w:rStyle w:val="Heading3Char"/>
        </w:rPr>
        <w:t>automatic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1" w:name="_Toc459834938"/>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2" w:name="_Toc459834939"/>
      <w:r w:rsidRPr="00250D9E">
        <w:rPr>
          <w:rStyle w:val="Heading3Char"/>
        </w:rPr>
        <w:t>automatic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3" w:name="_Toc459834940"/>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4" w:name="_Toc459834941"/>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rsidR="003D2F5E" w:rsidRPr="00250D9E" w:rsidRDefault="003D2F5E">
      <w:pPr>
        <w:jc w:val="both"/>
      </w:pPr>
    </w:p>
    <w:p w:rsidR="003D2F5E" w:rsidRPr="00250D9E" w:rsidRDefault="003D2F5E">
      <w:pPr>
        <w:jc w:val="both"/>
      </w:pPr>
      <w:bookmarkStart w:id="25" w:name="_Toc459834942"/>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rsidR="003D2F5E" w:rsidRPr="00250D9E" w:rsidRDefault="003D2F5E">
      <w:pPr>
        <w:jc w:val="both"/>
      </w:pPr>
    </w:p>
    <w:p w:rsidR="003D2F5E" w:rsidRPr="00250D9E" w:rsidRDefault="003D2F5E" w:rsidP="00A72852">
      <w:pPr>
        <w:pStyle w:val="Heading2"/>
      </w:pPr>
      <w:bookmarkStart w:id="26" w:name="_Toc459834943"/>
      <w:r w:rsidRPr="00250D9E">
        <w:lastRenderedPageBreak/>
        <w:t>B</w:t>
      </w:r>
      <w:bookmarkEnd w:id="26"/>
    </w:p>
    <w:p w:rsidR="003D2F5E" w:rsidRPr="00250D9E" w:rsidRDefault="003D2F5E">
      <w:pPr>
        <w:keepLines/>
        <w:jc w:val="both"/>
      </w:pPr>
      <w:bookmarkStart w:id="27" w:name="_Toc459834944"/>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rsidR="003D2F5E" w:rsidRPr="00250D9E" w:rsidRDefault="003D2F5E">
      <w:pPr>
        <w:keepNext/>
        <w:jc w:val="both"/>
      </w:pPr>
    </w:p>
    <w:p w:rsidR="003D2F5E" w:rsidRPr="00250D9E" w:rsidRDefault="003D2F5E">
      <w:pPr>
        <w:keepLines/>
        <w:jc w:val="both"/>
      </w:pPr>
      <w:bookmarkStart w:id="28" w:name="_Toc459834945"/>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rsidR="003D2F5E" w:rsidRPr="00250D9E" w:rsidRDefault="003D2F5E">
      <w:pPr>
        <w:jc w:val="both"/>
      </w:pPr>
    </w:p>
    <w:p w:rsidR="003D2F5E" w:rsidRPr="00250D9E" w:rsidRDefault="003D2F5E">
      <w:pPr>
        <w:jc w:val="both"/>
      </w:pPr>
      <w:bookmarkStart w:id="29" w:name="_Toc459834946"/>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rsidR="003D2F5E" w:rsidRPr="00250D9E" w:rsidRDefault="003D2F5E">
      <w:pPr>
        <w:jc w:val="both"/>
      </w:pPr>
    </w:p>
    <w:p w:rsidR="003D2F5E" w:rsidRPr="00250D9E" w:rsidRDefault="003D2F5E">
      <w:pPr>
        <w:jc w:val="both"/>
      </w:pPr>
      <w:bookmarkStart w:id="30" w:name="_Toc459834947"/>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rsidR="003D2F5E" w:rsidRPr="00250D9E" w:rsidRDefault="003D2F5E">
      <w:pPr>
        <w:jc w:val="both"/>
      </w:pPr>
    </w:p>
    <w:p w:rsidR="003D2F5E" w:rsidRPr="00250D9E" w:rsidRDefault="003D2F5E">
      <w:pPr>
        <w:jc w:val="both"/>
      </w:pPr>
      <w:bookmarkStart w:id="31" w:name="_Toc459834948"/>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rsidR="003D2F5E" w:rsidRPr="00250D9E" w:rsidRDefault="003D2F5E">
      <w:pPr>
        <w:jc w:val="both"/>
      </w:pPr>
    </w:p>
    <w:p w:rsidR="003D2F5E" w:rsidRPr="00250D9E" w:rsidRDefault="003D2F5E">
      <w:pPr>
        <w:jc w:val="both"/>
      </w:pPr>
      <w:bookmarkStart w:id="32" w:name="_Toc459834949"/>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rsidR="003D2F5E" w:rsidRPr="00250D9E" w:rsidRDefault="003D2F5E">
      <w:pPr>
        <w:jc w:val="both"/>
      </w:pPr>
    </w:p>
    <w:p w:rsidR="003D2F5E" w:rsidRPr="00250D9E" w:rsidRDefault="003D2F5E">
      <w:pPr>
        <w:jc w:val="both"/>
      </w:pPr>
      <w:bookmarkStart w:id="33" w:name="_Toc459834950"/>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rsidR="003D2F5E" w:rsidRPr="00250D9E" w:rsidRDefault="003D2F5E">
      <w:pPr>
        <w:jc w:val="both"/>
      </w:pPr>
    </w:p>
    <w:p w:rsidR="003D2F5E" w:rsidRPr="00250D9E" w:rsidRDefault="003D2F5E">
      <w:pPr>
        <w:jc w:val="both"/>
      </w:pPr>
      <w:bookmarkStart w:id="34" w:name="_Toc459834951"/>
      <w:r w:rsidRPr="00250D9E">
        <w:rPr>
          <w:rStyle w:val="Heading3Char"/>
        </w:rPr>
        <w:t>basic tolerances.</w:t>
      </w:r>
      <w:bookmarkEnd w:id="34"/>
      <w:r w:rsidR="00EC5366" w:rsidRPr="00250D9E">
        <w:t xml:space="preserve"> </w:t>
      </w:r>
      <w:r w:rsidR="00EC5366" w:rsidRPr="00250D9E">
        <w:rPr>
          <w:b/>
          <w:bCs/>
        </w:rPr>
        <w:t xml:space="preserve">– </w:t>
      </w:r>
      <w:r w:rsidRPr="00250D9E">
        <w:t>Basic tolerances are those 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1.10]</w:t>
      </w:r>
    </w:p>
    <w:p w:rsidR="003D2F5E" w:rsidRPr="00250D9E" w:rsidRDefault="003D2F5E">
      <w:pPr>
        <w:jc w:val="both"/>
      </w:pPr>
    </w:p>
    <w:p w:rsidR="003D2F5E" w:rsidRPr="00250D9E" w:rsidRDefault="003D2F5E">
      <w:pPr>
        <w:jc w:val="both"/>
      </w:pPr>
      <w:bookmarkStart w:id="35" w:name="_Toc459834952"/>
      <w:r w:rsidRPr="00250D9E">
        <w:rPr>
          <w:rStyle w:val="Heading3Char"/>
        </w:rPr>
        <w:t>batching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rsidR="003D2F5E" w:rsidRPr="00250D9E" w:rsidRDefault="003D2F5E">
      <w:pPr>
        <w:jc w:val="both"/>
      </w:pPr>
    </w:p>
    <w:p w:rsidR="003D2F5E" w:rsidRPr="00250D9E" w:rsidRDefault="003D2F5E">
      <w:pPr>
        <w:jc w:val="both"/>
      </w:pPr>
      <w:bookmarkStart w:id="36" w:name="_Toc459834953"/>
      <w:r w:rsidRPr="00250D9E">
        <w:rPr>
          <w:rStyle w:val="Heading3Char"/>
        </w:rPr>
        <w:t>beam.</w:t>
      </w:r>
      <w:bookmarkEnd w:id="36"/>
      <w:r w:rsidRPr="00250D9E">
        <w:t xml:space="preserve"> </w:t>
      </w:r>
      <w:r w:rsidR="00EC5366" w:rsidRPr="00250D9E">
        <w:rPr>
          <w:b/>
          <w:bCs/>
        </w:rPr>
        <w:t>–</w:t>
      </w:r>
      <w:r w:rsidRPr="00250D9E">
        <w:t xml:space="preserve"> See “weighbeam.”</w:t>
      </w:r>
      <w:r w:rsidR="00044945">
        <w:t xml:space="preserve"> </w:t>
      </w:r>
      <w:r w:rsidRPr="00250D9E">
        <w:t>[2.20]</w:t>
      </w:r>
    </w:p>
    <w:p w:rsidR="003D2F5E" w:rsidRPr="00250D9E" w:rsidRDefault="003D2F5E">
      <w:pPr>
        <w:jc w:val="both"/>
        <w:rPr>
          <w:bCs/>
        </w:rPr>
      </w:pPr>
    </w:p>
    <w:p w:rsidR="003D2F5E" w:rsidRPr="00250D9E" w:rsidRDefault="003D2F5E">
      <w:pPr>
        <w:jc w:val="both"/>
      </w:pPr>
      <w:bookmarkStart w:id="37" w:name="_Toc459834954"/>
      <w:r w:rsidRPr="00250D9E">
        <w:rPr>
          <w:rStyle w:val="Heading3Char"/>
        </w:rPr>
        <w:t>beam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rsidR="003D2F5E" w:rsidRPr="00250D9E" w:rsidRDefault="003D2F5E">
      <w:pPr>
        <w:jc w:val="both"/>
      </w:pPr>
    </w:p>
    <w:p w:rsidR="003D2F5E" w:rsidRPr="00250D9E" w:rsidRDefault="003D2F5E">
      <w:pPr>
        <w:jc w:val="both"/>
      </w:pPr>
      <w:bookmarkStart w:id="38" w:name="_Toc459834955"/>
      <w:r w:rsidRPr="00250D9E">
        <w:rPr>
          <w:rStyle w:val="Heading3Char"/>
        </w:rPr>
        <w:t>bell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rsidR="003D2F5E" w:rsidRPr="00250D9E" w:rsidRDefault="003D2F5E">
      <w:pPr>
        <w:jc w:val="both"/>
      </w:pPr>
    </w:p>
    <w:p w:rsidR="003D2F5E" w:rsidRPr="00250D9E" w:rsidRDefault="003D2F5E">
      <w:pPr>
        <w:jc w:val="both"/>
      </w:pPr>
      <w:bookmarkStart w:id="39" w:name="_Toc459834956"/>
      <w:r w:rsidRPr="00250D9E">
        <w:rPr>
          <w:rStyle w:val="Heading3Char"/>
        </w:rPr>
        <w:t>belt</w:t>
      </w:r>
      <w:r w:rsidRPr="00250D9E">
        <w:rPr>
          <w:rStyle w:val="Heading3Char"/>
        </w:rPr>
        <w:noBreakHyphen/>
        <w:t>conveyor.</w:t>
      </w:r>
      <w:bookmarkEnd w:id="39"/>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rsidR="003D2F5E" w:rsidRPr="00250D9E" w:rsidRDefault="003D2F5E">
      <w:pPr>
        <w:jc w:val="both"/>
        <w:rPr>
          <w:b/>
          <w:bCs/>
        </w:rPr>
      </w:pPr>
    </w:p>
    <w:p w:rsidR="003D2F5E" w:rsidRPr="00250D9E" w:rsidRDefault="003D2F5E">
      <w:pPr>
        <w:jc w:val="both"/>
      </w:pPr>
      <w:bookmarkStart w:id="40" w:name="_Toc459834957"/>
      <w:r w:rsidRPr="00250D9E">
        <w:rPr>
          <w:rStyle w:val="Heading3Char"/>
        </w:rPr>
        <w:t>belt</w:t>
      </w:r>
      <w:r w:rsidRPr="00250D9E">
        <w:rPr>
          <w:rStyle w:val="Heading3Char"/>
        </w:rPr>
        <w:noBreakHyphen/>
        <w:t>conveyor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rsidR="003D2F5E" w:rsidRPr="00250D9E" w:rsidRDefault="003D2F5E">
      <w:pPr>
        <w:jc w:val="both"/>
      </w:pPr>
    </w:p>
    <w:p w:rsidR="003D2F5E" w:rsidRPr="00250D9E" w:rsidRDefault="003D2F5E">
      <w:pPr>
        <w:jc w:val="both"/>
      </w:pPr>
      <w:bookmarkStart w:id="41" w:name="_Toc459834958"/>
      <w:r w:rsidRPr="00250D9E">
        <w:rPr>
          <w:rStyle w:val="Heading3Char"/>
        </w:rPr>
        <w:t>belt-conveyor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rsidR="003D2F5E" w:rsidRDefault="003D2F5E" w:rsidP="00584928">
      <w:pPr>
        <w:spacing w:before="60"/>
        <w:jc w:val="both"/>
      </w:pPr>
      <w:r w:rsidRPr="00250D9E">
        <w:t>(Added 2001)</w:t>
      </w:r>
    </w:p>
    <w:p w:rsidR="00584928" w:rsidRDefault="00584928" w:rsidP="00584928">
      <w:pPr>
        <w:spacing w:before="60"/>
        <w:jc w:val="both"/>
      </w:pPr>
    </w:p>
    <w:p w:rsidR="00584928" w:rsidRPr="00F92017" w:rsidRDefault="00584928" w:rsidP="00F92017">
      <w:pPr>
        <w:jc w:val="both"/>
      </w:pPr>
      <w:bookmarkStart w:id="42" w:name="_Toc459834959"/>
      <w:r w:rsidRPr="00584928">
        <w:rPr>
          <w:rStyle w:val="Heading3Char"/>
        </w:rPr>
        <w:t>belt load</w:t>
      </w:r>
      <w:r w:rsidRPr="00F92017">
        <w:rPr>
          <w:rStyle w:val="Heading3Char"/>
          <w:b w:val="0"/>
        </w:rPr>
        <w:t>.</w:t>
      </w:r>
      <w:bookmarkEnd w:id="42"/>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rsidR="00584928" w:rsidRPr="00F92017" w:rsidRDefault="00584928" w:rsidP="00584928">
      <w:pPr>
        <w:spacing w:before="60"/>
        <w:jc w:val="both"/>
      </w:pPr>
      <w:r w:rsidRPr="00F92017">
        <w:t>(Added 2013)</w:t>
      </w:r>
    </w:p>
    <w:p w:rsidR="00584928" w:rsidRPr="004374D1" w:rsidRDefault="00584928" w:rsidP="00584928">
      <w:pPr>
        <w:spacing w:before="60"/>
        <w:jc w:val="both"/>
        <w:rPr>
          <w:u w:val="single"/>
        </w:rPr>
      </w:pPr>
    </w:p>
    <w:p w:rsidR="00584928" w:rsidRDefault="00584928" w:rsidP="00A43F86">
      <w:pPr>
        <w:keepNext/>
        <w:jc w:val="both"/>
      </w:pPr>
      <w:bookmarkStart w:id="43" w:name="_Toc459834960"/>
      <w:r w:rsidRPr="00F92017">
        <w:rPr>
          <w:rStyle w:val="Heading3Char"/>
        </w:rPr>
        <w:t>belt revolution.</w:t>
      </w:r>
      <w:bookmarkEnd w:id="43"/>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rsidR="00584928" w:rsidRPr="008539FE" w:rsidRDefault="00584928" w:rsidP="00584928">
      <w:pPr>
        <w:spacing w:before="60"/>
        <w:jc w:val="both"/>
      </w:pPr>
      <w:r w:rsidRPr="008539FE">
        <w:t>(Added 2013)</w:t>
      </w:r>
    </w:p>
    <w:p w:rsidR="003D2F5E" w:rsidRPr="00250D9E" w:rsidRDefault="003D2F5E">
      <w:pPr>
        <w:jc w:val="both"/>
      </w:pPr>
    </w:p>
    <w:p w:rsidR="003D2F5E" w:rsidRPr="00250D9E" w:rsidRDefault="003D2F5E">
      <w:pPr>
        <w:jc w:val="both"/>
      </w:pPr>
      <w:bookmarkStart w:id="44" w:name="_Toc459834961"/>
      <w:r w:rsidRPr="00250D9E">
        <w:rPr>
          <w:rStyle w:val="Heading3Char"/>
        </w:rPr>
        <w:t>billed weight.</w:t>
      </w:r>
      <w:bookmarkEnd w:id="44"/>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rsidR="003D2F5E" w:rsidRPr="00250D9E" w:rsidRDefault="003D2F5E">
      <w:pPr>
        <w:jc w:val="both"/>
      </w:pPr>
    </w:p>
    <w:p w:rsidR="003D2F5E" w:rsidRPr="00250D9E" w:rsidRDefault="003D2F5E">
      <w:pPr>
        <w:jc w:val="both"/>
      </w:pPr>
      <w:bookmarkStart w:id="45" w:name="_Toc459834962"/>
      <w:r w:rsidRPr="00250D9E">
        <w:rPr>
          <w:rStyle w:val="Heading3Char"/>
        </w:rPr>
        <w:t>binary submultiples.</w:t>
      </w:r>
      <w:bookmarkEnd w:id="45"/>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rsidR="003D2F5E" w:rsidRPr="00250D9E" w:rsidRDefault="003D2F5E">
      <w:pPr>
        <w:jc w:val="both"/>
      </w:pPr>
    </w:p>
    <w:p w:rsidR="003D2F5E" w:rsidRPr="00250D9E" w:rsidRDefault="003D2F5E" w:rsidP="009623F6">
      <w:pPr>
        <w:keepNext/>
        <w:jc w:val="both"/>
      </w:pPr>
      <w:bookmarkStart w:id="46" w:name="_Toc459834963"/>
      <w:r w:rsidRPr="00250D9E">
        <w:rPr>
          <w:rStyle w:val="Heading3Char"/>
        </w:rPr>
        <w:t>built-for-purpose device</w:t>
      </w:r>
      <w:bookmarkEnd w:id="46"/>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7" w:name="_Toc459834964"/>
      <w:r w:rsidRPr="00250D9E">
        <w:t>C</w:t>
      </w:r>
      <w:bookmarkEnd w:id="47"/>
    </w:p>
    <w:p w:rsidR="003D2F5E" w:rsidRPr="00250D9E" w:rsidRDefault="003D2F5E">
      <w:pPr>
        <w:keepLines/>
        <w:jc w:val="both"/>
      </w:pPr>
      <w:bookmarkStart w:id="48" w:name="_Toc459834965"/>
      <w:r w:rsidRPr="00250D9E">
        <w:rPr>
          <w:rStyle w:val="Heading3Char"/>
        </w:rPr>
        <w:t>calibration parameter.</w:t>
      </w:r>
      <w:bookmarkEnd w:id="48"/>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w:t>
      </w:r>
      <w:r w:rsidR="00044945">
        <w:t xml:space="preserve"> </w:t>
      </w:r>
      <w:r w:rsidRPr="00250D9E">
        <w:t xml:space="preserve">[2.20, 2.21, 2.24, 3.30, </w:t>
      </w:r>
      <w:r w:rsidR="00D52CC7">
        <w:t xml:space="preserve">3.31, 3.32, 3.34, 3.35, </w:t>
      </w:r>
      <w:r w:rsidRPr="00250D9E">
        <w:t xml:space="preserve">3.37, </w:t>
      </w:r>
      <w:r w:rsidR="00D52CC7">
        <w:t xml:space="preserve">3.38, 3.39, </w:t>
      </w:r>
      <w:r w:rsidRPr="00250D9E">
        <w:t>5.56(a)</w:t>
      </w:r>
      <w:r w:rsidR="00D52CC7">
        <w:t>, 5.58</w:t>
      </w:r>
      <w:r w:rsidRPr="00250D9E">
        <w:t>]</w:t>
      </w:r>
    </w:p>
    <w:p w:rsidR="003D2F5E" w:rsidRPr="00250D9E" w:rsidRDefault="003D2F5E">
      <w:pPr>
        <w:spacing w:before="60"/>
        <w:jc w:val="both"/>
      </w:pPr>
      <w:r w:rsidRPr="00250D9E">
        <w:t>(Added 1993)</w:t>
      </w:r>
      <w:r w:rsidR="00D52CC7">
        <w:t xml:space="preserve"> (Amended 20</w:t>
      </w:r>
      <w:r w:rsidR="00D93B22">
        <w:t>1</w:t>
      </w:r>
      <w:r w:rsidR="00D52CC7">
        <w:t>6)</w:t>
      </w:r>
    </w:p>
    <w:p w:rsidR="003D2F5E" w:rsidRPr="00250D9E" w:rsidRDefault="003D2F5E">
      <w:pPr>
        <w:jc w:val="both"/>
      </w:pPr>
    </w:p>
    <w:p w:rsidR="003D2F5E" w:rsidRPr="00250D9E" w:rsidRDefault="003D2F5E">
      <w:pPr>
        <w:jc w:val="both"/>
        <w:rPr>
          <w:szCs w:val="28"/>
        </w:rPr>
      </w:pPr>
      <w:bookmarkStart w:id="49" w:name="_Toc459834966"/>
      <w:r w:rsidRPr="00250D9E">
        <w:rPr>
          <w:rStyle w:val="Heading3Char"/>
        </w:rPr>
        <w:t>carbon dioxide liquid-measuring device.</w:t>
      </w:r>
      <w:bookmarkEnd w:id="49"/>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rsidR="003D2F5E" w:rsidRPr="00250D9E" w:rsidRDefault="003D2F5E">
      <w:pPr>
        <w:jc w:val="both"/>
      </w:pPr>
    </w:p>
    <w:p w:rsidR="003D2F5E" w:rsidRPr="00250D9E" w:rsidRDefault="003D2F5E">
      <w:pPr>
        <w:jc w:val="both"/>
      </w:pPr>
      <w:bookmarkStart w:id="50" w:name="_Toc459834967"/>
      <w:r w:rsidRPr="00250D9E">
        <w:rPr>
          <w:rStyle w:val="Heading3Char"/>
        </w:rPr>
        <w:t>car</w:t>
      </w:r>
      <w:r w:rsidRPr="00250D9E">
        <w:rPr>
          <w:rStyle w:val="Heading3Char"/>
        </w:rPr>
        <w:noBreakHyphen/>
        <w:t>wash timer.</w:t>
      </w:r>
      <w:bookmarkEnd w:id="50"/>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rsidR="003D2F5E" w:rsidRPr="00250D9E" w:rsidRDefault="003D2F5E">
      <w:pPr>
        <w:jc w:val="both"/>
      </w:pPr>
    </w:p>
    <w:p w:rsidR="003D2F5E" w:rsidRPr="00250D9E" w:rsidRDefault="003D2F5E">
      <w:pPr>
        <w:jc w:val="both"/>
      </w:pPr>
      <w:bookmarkStart w:id="51" w:name="_Toc459834968"/>
      <w:r w:rsidRPr="00250D9E">
        <w:rPr>
          <w:rStyle w:val="Heading3Char"/>
        </w:rPr>
        <w:t>center</w:t>
      </w:r>
      <w:r w:rsidRPr="00250D9E">
        <w:rPr>
          <w:rStyle w:val="Heading3Char"/>
        </w:rPr>
        <w:noBreakHyphen/>
        <w:t>reading tank.</w:t>
      </w:r>
      <w:bookmarkEnd w:id="51"/>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rsidR="003D2F5E" w:rsidRPr="00250D9E" w:rsidRDefault="003D2F5E">
      <w:pPr>
        <w:jc w:val="both"/>
      </w:pPr>
    </w:p>
    <w:p w:rsidR="003D2F5E" w:rsidRPr="00250D9E" w:rsidRDefault="003D2F5E">
      <w:pPr>
        <w:jc w:val="both"/>
      </w:pPr>
      <w:bookmarkStart w:id="52" w:name="_Toc459834969"/>
      <w:r w:rsidRPr="00250D9E">
        <w:rPr>
          <w:rStyle w:val="Heading3Char"/>
        </w:rPr>
        <w:t>cereal grain and oil seeds</w:t>
      </w:r>
      <w:bookmarkEnd w:id="52"/>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rsidR="003D2F5E" w:rsidRPr="00250D9E" w:rsidRDefault="003D2F5E" w:rsidP="00AC3395"/>
    <w:p w:rsidR="00AC3395" w:rsidRPr="00250D9E" w:rsidRDefault="00AC3395" w:rsidP="00AC3395">
      <w:bookmarkStart w:id="53" w:name="_Toc459834970"/>
      <w:r w:rsidRPr="00250D9E">
        <w:rPr>
          <w:rStyle w:val="Heading3Char"/>
        </w:rPr>
        <w:t>chart recorder.</w:t>
      </w:r>
      <w:bookmarkEnd w:id="53"/>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4" w:name="_Toc459834971"/>
      <w:r w:rsidRPr="00250D9E">
        <w:rPr>
          <w:rStyle w:val="Heading3Char"/>
        </w:rPr>
        <w:t>check rate.</w:t>
      </w:r>
      <w:bookmarkEnd w:id="54"/>
      <w:r w:rsidRPr="00250D9E">
        <w:t xml:space="preserve"> </w:t>
      </w:r>
      <w:r w:rsidR="003E2F95" w:rsidRPr="00250D9E">
        <w:t>–</w:t>
      </w:r>
      <w:r w:rsidRPr="00250D9E">
        <w:t xml:space="preserve"> A rate of flow usually 20 % of the capacity rate.</w:t>
      </w:r>
      <w:r w:rsidR="00044945">
        <w:t xml:space="preserve"> </w:t>
      </w:r>
      <w:r w:rsidRPr="00250D9E">
        <w:t>[3.33]</w:t>
      </w:r>
    </w:p>
    <w:p w:rsidR="003D2F5E" w:rsidRPr="00250D9E" w:rsidRDefault="003D2F5E">
      <w:pPr>
        <w:jc w:val="both"/>
      </w:pPr>
    </w:p>
    <w:p w:rsidR="003D2F5E" w:rsidRPr="00250D9E" w:rsidRDefault="003D2F5E">
      <w:pPr>
        <w:jc w:val="both"/>
      </w:pPr>
      <w:bookmarkStart w:id="55" w:name="_Toc459834972"/>
      <w:r w:rsidRPr="00250D9E">
        <w:rPr>
          <w:rStyle w:val="Heading3Char"/>
        </w:rPr>
        <w:t>checkweighing scale.</w:t>
      </w:r>
      <w:bookmarkEnd w:id="55"/>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rsidR="003D2F5E" w:rsidRPr="00250D9E" w:rsidRDefault="003D2F5E">
      <w:pPr>
        <w:jc w:val="both"/>
      </w:pPr>
    </w:p>
    <w:p w:rsidR="003D2F5E" w:rsidRPr="00250D9E" w:rsidRDefault="003D2F5E">
      <w:pPr>
        <w:jc w:val="both"/>
      </w:pPr>
      <w:bookmarkStart w:id="56" w:name="_Toc459834973"/>
      <w:r w:rsidRPr="00250D9E">
        <w:rPr>
          <w:rStyle w:val="Heading3Char"/>
        </w:rPr>
        <w:t>class of grain.</w:t>
      </w:r>
      <w:bookmarkEnd w:id="56"/>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rsidR="003D2F5E" w:rsidRPr="00250D9E" w:rsidRDefault="003D2F5E">
      <w:pPr>
        <w:jc w:val="both"/>
      </w:pPr>
    </w:p>
    <w:p w:rsidR="003D2F5E" w:rsidRPr="00250D9E" w:rsidRDefault="003D2F5E">
      <w:pPr>
        <w:jc w:val="both"/>
      </w:pPr>
      <w:bookmarkStart w:id="57" w:name="_Toc459834974"/>
      <w:r w:rsidRPr="00250D9E">
        <w:rPr>
          <w:rStyle w:val="Heading3Char"/>
        </w:rPr>
        <w:t>clear interval between graduations.</w:t>
      </w:r>
      <w:bookmarkEnd w:id="57"/>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rsidR="003D2F5E" w:rsidRPr="00250D9E" w:rsidRDefault="003D2F5E">
      <w:pPr>
        <w:jc w:val="both"/>
      </w:pPr>
    </w:p>
    <w:p w:rsidR="003D2F5E" w:rsidRPr="00250D9E" w:rsidRDefault="003D2F5E">
      <w:pPr>
        <w:jc w:val="both"/>
      </w:pPr>
      <w:bookmarkStart w:id="58" w:name="_Toc459834975"/>
      <w:r w:rsidRPr="00250D9E">
        <w:rPr>
          <w:rStyle w:val="Heading3Char"/>
        </w:rPr>
        <w:t>cleared.</w:t>
      </w:r>
      <w:bookmarkEnd w:id="58"/>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rsidR="003D2F5E" w:rsidRPr="00250D9E" w:rsidRDefault="003D2F5E">
      <w:pPr>
        <w:jc w:val="both"/>
      </w:pPr>
    </w:p>
    <w:p w:rsidR="003D2F5E" w:rsidRPr="00250D9E" w:rsidRDefault="003D2F5E">
      <w:pPr>
        <w:jc w:val="both"/>
      </w:pPr>
      <w:bookmarkStart w:id="59" w:name="_Toc459834976"/>
      <w:r w:rsidRPr="00250D9E">
        <w:rPr>
          <w:rStyle w:val="Heading3Char"/>
        </w:rPr>
        <w:t>cold</w:t>
      </w:r>
      <w:r w:rsidRPr="00250D9E">
        <w:rPr>
          <w:rStyle w:val="Heading3Char"/>
        </w:rPr>
        <w:noBreakHyphen/>
        <w:t>tire pressure.</w:t>
      </w:r>
      <w:bookmarkEnd w:id="59"/>
      <w:r w:rsidRPr="00250D9E">
        <w:t xml:space="preserve"> </w:t>
      </w:r>
      <w:r w:rsidR="003E2F95" w:rsidRPr="00250D9E">
        <w:t>–</w:t>
      </w:r>
      <w:r w:rsidRPr="00250D9E">
        <w:t xml:space="preserve"> The pressure in a tire at ambient temperature.</w:t>
      </w:r>
      <w:r w:rsidR="00AD5D95">
        <w:t xml:space="preserve"> </w:t>
      </w:r>
      <w:r w:rsidRPr="00250D9E">
        <w:t>[5.53, 5.54]</w:t>
      </w:r>
    </w:p>
    <w:p w:rsidR="003D2F5E" w:rsidRPr="00250D9E" w:rsidRDefault="003D2F5E">
      <w:pPr>
        <w:jc w:val="both"/>
      </w:pPr>
    </w:p>
    <w:p w:rsidR="003D2F5E" w:rsidRPr="00250D9E" w:rsidRDefault="003D2F5E">
      <w:pPr>
        <w:jc w:val="both"/>
      </w:pPr>
      <w:bookmarkStart w:id="60" w:name="_Toc459834977"/>
      <w:r w:rsidRPr="00250D9E">
        <w:rPr>
          <w:rStyle w:val="Heading3Char"/>
        </w:rPr>
        <w:t>commercial equipment.</w:t>
      </w:r>
      <w:bookmarkEnd w:id="60"/>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61" w:name="_Toc459834978"/>
      <w:r w:rsidRPr="00250D9E">
        <w:rPr>
          <w:rStyle w:val="Heading3Char"/>
        </w:rPr>
        <w:lastRenderedPageBreak/>
        <w:t>computing scale.</w:t>
      </w:r>
      <w:bookmarkEnd w:id="61"/>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rsidR="003D2F5E" w:rsidRPr="00250D9E" w:rsidRDefault="003D2F5E" w:rsidP="009623F6"/>
    <w:p w:rsidR="003D2F5E" w:rsidRPr="00250D9E" w:rsidRDefault="003D2F5E" w:rsidP="006E5FE4">
      <w:pPr>
        <w:jc w:val="both"/>
      </w:pPr>
      <w:bookmarkStart w:id="62" w:name="_Toc459834979"/>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2"/>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rsidR="003D2F5E" w:rsidRPr="00250D9E" w:rsidRDefault="003D2F5E" w:rsidP="009623F6">
      <w:pPr>
        <w:rPr>
          <w:bCs/>
        </w:rPr>
      </w:pPr>
    </w:p>
    <w:p w:rsidR="003D2F5E" w:rsidRPr="00250D9E" w:rsidRDefault="003D2F5E">
      <w:pPr>
        <w:jc w:val="both"/>
      </w:pPr>
      <w:bookmarkStart w:id="63" w:name="_Toc459834980"/>
      <w:r w:rsidRPr="00250D9E">
        <w:rPr>
          <w:rStyle w:val="Heading3Char"/>
        </w:rPr>
        <w:t>concave curve.</w:t>
      </w:r>
      <w:bookmarkEnd w:id="63"/>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rsidR="003D2F5E" w:rsidRPr="00250D9E" w:rsidRDefault="003D2F5E">
      <w:pPr>
        <w:jc w:val="both"/>
      </w:pPr>
    </w:p>
    <w:p w:rsidR="003D2F5E" w:rsidRPr="00250D9E" w:rsidRDefault="003D2F5E">
      <w:pPr>
        <w:jc w:val="both"/>
      </w:pPr>
      <w:bookmarkStart w:id="64" w:name="_Toc459834981"/>
      <w:r w:rsidRPr="00250D9E">
        <w:rPr>
          <w:rStyle w:val="Heading3Char"/>
        </w:rPr>
        <w:t>concentrated load capacity (CLC)</w:t>
      </w:r>
      <w:bookmarkEnd w:id="64"/>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5" w:name="_Toc459834982"/>
      <w:r w:rsidRPr="00250D9E">
        <w:rPr>
          <w:rStyle w:val="Heading3Char"/>
        </w:rPr>
        <w:t>configuration parameter.</w:t>
      </w:r>
      <w:bookmarkEnd w:id="65"/>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rsidR="00AD5D95">
        <w:t xml:space="preserve"> </w:t>
      </w:r>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6" w:name="_Toc459834983"/>
      <w:r w:rsidRPr="00250D9E">
        <w:rPr>
          <w:rStyle w:val="Heading3Char"/>
        </w:rPr>
        <w:t>consecutive-car test train.</w:t>
      </w:r>
      <w:bookmarkEnd w:id="66"/>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7" w:name="_Toc459834984"/>
      <w:r w:rsidRPr="00250D9E">
        <w:rPr>
          <w:rStyle w:val="Heading3Char"/>
        </w:rPr>
        <w:t>construction materials hopper scale.</w:t>
      </w:r>
      <w:bookmarkEnd w:id="67"/>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rsidR="003D2F5E" w:rsidRPr="00250D9E" w:rsidRDefault="003D2F5E">
      <w:pPr>
        <w:jc w:val="both"/>
      </w:pPr>
    </w:p>
    <w:p w:rsidR="003D2F5E" w:rsidRPr="00250D9E" w:rsidRDefault="003D2F5E">
      <w:pPr>
        <w:keepNext/>
        <w:jc w:val="both"/>
      </w:pPr>
      <w:bookmarkStart w:id="68" w:name="_Toc459834985"/>
      <w:r w:rsidRPr="00250D9E">
        <w:rPr>
          <w:rStyle w:val="Heading3Char"/>
        </w:rPr>
        <w:t>contract sale.</w:t>
      </w:r>
      <w:bookmarkEnd w:id="68"/>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69" w:name="_Toc459834986"/>
      <w:r w:rsidRPr="00250D9E">
        <w:rPr>
          <w:rStyle w:val="Heading3Char"/>
        </w:rPr>
        <w:t>conventional scale.</w:t>
      </w:r>
      <w:bookmarkEnd w:id="69"/>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rsidR="003D2F5E" w:rsidRPr="00250D9E" w:rsidRDefault="003D2F5E">
      <w:pPr>
        <w:jc w:val="both"/>
      </w:pPr>
    </w:p>
    <w:p w:rsidR="003D2F5E" w:rsidRPr="00250D9E" w:rsidRDefault="003D2F5E">
      <w:pPr>
        <w:jc w:val="both"/>
      </w:pPr>
      <w:bookmarkStart w:id="70" w:name="_Toc459834987"/>
      <w:r w:rsidRPr="00250D9E">
        <w:rPr>
          <w:rStyle w:val="Heading3Char"/>
        </w:rPr>
        <w:t>conversion table.</w:t>
      </w:r>
      <w:bookmarkEnd w:id="70"/>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rsidR="003D2F5E" w:rsidRPr="00250D9E" w:rsidRDefault="003D2F5E">
      <w:pPr>
        <w:jc w:val="both"/>
      </w:pPr>
    </w:p>
    <w:p w:rsidR="003D2F5E" w:rsidRPr="00250D9E" w:rsidRDefault="003D2F5E">
      <w:pPr>
        <w:jc w:val="both"/>
      </w:pPr>
      <w:bookmarkStart w:id="71" w:name="_Toc459834988"/>
      <w:r w:rsidRPr="00250D9E">
        <w:rPr>
          <w:rStyle w:val="Heading3Char"/>
        </w:rPr>
        <w:t>convex curve.</w:t>
      </w:r>
      <w:bookmarkEnd w:id="71"/>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rsidR="003D2F5E" w:rsidRPr="00250D9E" w:rsidRDefault="003D2F5E">
      <w:pPr>
        <w:jc w:val="both"/>
      </w:pPr>
    </w:p>
    <w:p w:rsidR="003D2F5E" w:rsidRPr="00250D9E" w:rsidRDefault="003D2F5E">
      <w:pPr>
        <w:jc w:val="both"/>
      </w:pPr>
      <w:bookmarkStart w:id="72" w:name="_Toc459834989"/>
      <w:r w:rsidRPr="00250D9E">
        <w:rPr>
          <w:rStyle w:val="Heading3Char"/>
        </w:rPr>
        <w:t>conveyor stringers.</w:t>
      </w:r>
      <w:bookmarkEnd w:id="72"/>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rsidR="003D2F5E" w:rsidRPr="00250D9E" w:rsidRDefault="003D2F5E">
      <w:pPr>
        <w:jc w:val="both"/>
      </w:pPr>
    </w:p>
    <w:p w:rsidR="003D2F5E" w:rsidRPr="00250D9E" w:rsidRDefault="003D2F5E">
      <w:pPr>
        <w:jc w:val="both"/>
      </w:pPr>
      <w:bookmarkStart w:id="73" w:name="_Toc459834990"/>
      <w:r w:rsidRPr="00250D9E">
        <w:rPr>
          <w:rStyle w:val="Heading3Char"/>
        </w:rPr>
        <w:t>correct.</w:t>
      </w:r>
      <w:bookmarkEnd w:id="73"/>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4" w:name="_Toc459834991"/>
      <w:r w:rsidRPr="00250D9E">
        <w:rPr>
          <w:rStyle w:val="Heading3Char"/>
        </w:rPr>
        <w:t>correction table.</w:t>
      </w:r>
      <w:bookmarkEnd w:id="74"/>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rsidR="003D2F5E" w:rsidRPr="00250D9E" w:rsidRDefault="003D2F5E">
      <w:pPr>
        <w:jc w:val="both"/>
      </w:pPr>
    </w:p>
    <w:p w:rsidR="003D2F5E" w:rsidRPr="00250D9E" w:rsidRDefault="003D2F5E">
      <w:pPr>
        <w:jc w:val="both"/>
      </w:pPr>
      <w:bookmarkStart w:id="75" w:name="_Toc459834992"/>
      <w:r w:rsidRPr="00250D9E">
        <w:rPr>
          <w:rStyle w:val="Heading3Char"/>
        </w:rPr>
        <w:t>counterbalance weight(s).</w:t>
      </w:r>
      <w:bookmarkEnd w:id="75"/>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rsidR="003D2F5E" w:rsidRPr="00250D9E" w:rsidRDefault="003D2F5E">
      <w:pPr>
        <w:jc w:val="both"/>
      </w:pPr>
      <w:bookmarkStart w:id="76" w:name="_Toc459834993"/>
      <w:r w:rsidRPr="00250D9E">
        <w:rPr>
          <w:rStyle w:val="Heading3Char"/>
        </w:rPr>
        <w:lastRenderedPageBreak/>
        <w:t>counterpoise weight(s).</w:t>
      </w:r>
      <w:bookmarkEnd w:id="76"/>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rsidR="003D2F5E" w:rsidRPr="00250D9E" w:rsidRDefault="003D2F5E">
      <w:pPr>
        <w:jc w:val="both"/>
      </w:pPr>
    </w:p>
    <w:p w:rsidR="003D2F5E" w:rsidRPr="00250D9E" w:rsidRDefault="003D2F5E">
      <w:pPr>
        <w:jc w:val="both"/>
      </w:pPr>
      <w:bookmarkStart w:id="77" w:name="_Toc459834994"/>
      <w:r w:rsidRPr="00250D9E">
        <w:rPr>
          <w:rStyle w:val="Heading3Char"/>
        </w:rPr>
        <w:t>coupled-in-motion railroad weighing system.</w:t>
      </w:r>
      <w:bookmarkEnd w:id="77"/>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8" w:name="_Toc459834995"/>
      <w:r w:rsidRPr="00250D9E">
        <w:rPr>
          <w:rStyle w:val="Heading3Char"/>
        </w:rPr>
        <w:t>crane scale.</w:t>
      </w:r>
      <w:bookmarkEnd w:id="78"/>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rsidR="003D2F5E" w:rsidRPr="00250D9E" w:rsidRDefault="003D2F5E">
      <w:pPr>
        <w:jc w:val="both"/>
      </w:pPr>
    </w:p>
    <w:p w:rsidR="003D2F5E" w:rsidRPr="00250D9E" w:rsidRDefault="003D2F5E">
      <w:pPr>
        <w:keepNext/>
        <w:jc w:val="both"/>
      </w:pPr>
      <w:bookmarkStart w:id="79" w:name="_Toc459834996"/>
      <w:r w:rsidRPr="00250D9E">
        <w:rPr>
          <w:rStyle w:val="Heading3Char"/>
        </w:rPr>
        <w:t>cryogenic liquid</w:t>
      </w:r>
      <w:r w:rsidRPr="00250D9E">
        <w:rPr>
          <w:rStyle w:val="Heading3Char"/>
        </w:rPr>
        <w:noBreakHyphen/>
        <w:t>measuring device.</w:t>
      </w:r>
      <w:bookmarkEnd w:id="79"/>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80" w:name="_Toc459834997"/>
      <w:r w:rsidRPr="00250D9E">
        <w:rPr>
          <w:rStyle w:val="Heading3Char"/>
        </w:rPr>
        <w:t>cryogenic liquids.</w:t>
      </w:r>
      <w:bookmarkEnd w:id="80"/>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rsidR="003D2F5E" w:rsidRPr="00250D9E" w:rsidRDefault="003D2F5E">
      <w:pPr>
        <w:jc w:val="both"/>
      </w:pPr>
    </w:p>
    <w:p w:rsidR="003D2F5E" w:rsidRPr="00250D9E" w:rsidRDefault="003D2F5E">
      <w:pPr>
        <w:jc w:val="both"/>
      </w:pPr>
      <w:bookmarkStart w:id="81" w:name="_Toc459834998"/>
      <w:r w:rsidRPr="00250D9E">
        <w:rPr>
          <w:rStyle w:val="Heading3Char"/>
        </w:rPr>
        <w:t>cubic foot, gas.</w:t>
      </w:r>
      <w:bookmarkEnd w:id="81"/>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rsidR="003D2F5E" w:rsidRPr="00250D9E" w:rsidRDefault="003D2F5E" w:rsidP="002C60BC">
      <w:pPr>
        <w:pStyle w:val="Heading2"/>
      </w:pPr>
      <w:bookmarkStart w:id="82" w:name="_Toc459834999"/>
      <w:r w:rsidRPr="00250D9E">
        <w:t>D</w:t>
      </w:r>
      <w:bookmarkEnd w:id="82"/>
    </w:p>
    <w:p w:rsidR="003D2F5E" w:rsidRPr="00250D9E" w:rsidRDefault="003D2F5E">
      <w:pPr>
        <w:spacing w:line="228" w:lineRule="auto"/>
        <w:jc w:val="both"/>
        <w:rPr>
          <w:spacing w:val="-7"/>
        </w:rPr>
      </w:pPr>
      <w:bookmarkStart w:id="83" w:name="_Toc459835000"/>
      <w:r w:rsidRPr="00250D9E">
        <w:rPr>
          <w:rStyle w:val="Heading3Char"/>
        </w:rPr>
        <w:t>“d,” dimension division value.</w:t>
      </w:r>
      <w:bookmarkEnd w:id="83"/>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4" w:name="_Toc459835001"/>
      <w:r w:rsidRPr="00250D9E">
        <w:rPr>
          <w:rStyle w:val="Heading3Char"/>
        </w:rPr>
        <w:t>d, value scale division.</w:t>
      </w:r>
      <w:bookmarkEnd w:id="84"/>
      <w:r w:rsidRPr="00250D9E">
        <w:t xml:space="preserve"> </w:t>
      </w:r>
      <w:r w:rsidR="002C60BC" w:rsidRPr="00250D9E">
        <w:rPr>
          <w:b/>
          <w:bCs/>
        </w:rPr>
        <w:t>–</w:t>
      </w:r>
      <w:r w:rsidRPr="00250D9E">
        <w:t xml:space="preserve"> See “scale division, value of (d).”</w:t>
      </w:r>
      <w:r w:rsidR="00AD5D95">
        <w:t xml:space="preserve"> </w:t>
      </w:r>
      <w:r w:rsidRPr="00250D9E">
        <w:t>[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5" w:name="_Toc459835002"/>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5"/>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6" w:name="_Toc459835003"/>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6"/>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7" w:name="_Toc459835004"/>
      <w:r w:rsidRPr="00250D9E">
        <w:rPr>
          <w:rStyle w:val="Heading3Char"/>
        </w:rPr>
        <w:t>dairy</w:t>
      </w:r>
      <w:r w:rsidRPr="00250D9E">
        <w:rPr>
          <w:rStyle w:val="Heading3Char"/>
        </w:rPr>
        <w:noBreakHyphen/>
        <w:t>product</w:t>
      </w:r>
      <w:r w:rsidRPr="00250D9E">
        <w:rPr>
          <w:rStyle w:val="Heading3Char"/>
        </w:rPr>
        <w:noBreakHyphen/>
        <w:t>test scale.</w:t>
      </w:r>
      <w:bookmarkEnd w:id="87"/>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88" w:name="_Toc459835005"/>
      <w:r w:rsidRPr="00250D9E">
        <w:rPr>
          <w:rStyle w:val="Heading3Char"/>
        </w:rPr>
        <w:t>decimal submultiples.</w:t>
      </w:r>
      <w:bookmarkEnd w:id="88"/>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89" w:name="_Toc459835006"/>
      <w:r w:rsidRPr="00250D9E">
        <w:rPr>
          <w:rStyle w:val="Heading3Char"/>
        </w:rPr>
        <w:t>decreasing</w:t>
      </w:r>
      <w:r w:rsidRPr="00250D9E">
        <w:rPr>
          <w:rStyle w:val="Heading3Char"/>
        </w:rPr>
        <w:noBreakHyphen/>
        <w:t>load test.</w:t>
      </w:r>
      <w:bookmarkEnd w:id="89"/>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90" w:name="_Toc459835007"/>
      <w:r w:rsidRPr="00250D9E">
        <w:rPr>
          <w:rStyle w:val="Heading3Char"/>
        </w:rPr>
        <w:t>deficiency.</w:t>
      </w:r>
      <w:bookmarkEnd w:id="90"/>
      <w:r w:rsidRPr="00250D9E">
        <w:t xml:space="preserve"> </w:t>
      </w:r>
      <w:r w:rsidR="002C60BC" w:rsidRPr="00250D9E">
        <w:rPr>
          <w:b/>
          <w:bCs/>
        </w:rPr>
        <w:t>–</w:t>
      </w:r>
      <w:r w:rsidRPr="00250D9E">
        <w:t xml:space="preserve"> See “excess and deficiency.”</w:t>
      </w:r>
      <w:r w:rsidR="00AD5D95">
        <w:t xml:space="preserve"> </w:t>
      </w:r>
      <w:r w:rsidRPr="00250D9E">
        <w:t>[1.10]</w:t>
      </w:r>
    </w:p>
    <w:p w:rsidR="003D2F5E" w:rsidRDefault="003D2F5E">
      <w:pPr>
        <w:spacing w:line="228" w:lineRule="auto"/>
        <w:jc w:val="both"/>
      </w:pPr>
    </w:p>
    <w:p w:rsidR="00832791" w:rsidRDefault="00832791" w:rsidP="00832791">
      <w:pPr>
        <w:spacing w:line="228" w:lineRule="auto"/>
        <w:jc w:val="both"/>
      </w:pPr>
      <w:bookmarkStart w:id="91" w:name="_Toc459835008"/>
      <w:r w:rsidRPr="00E265C7">
        <w:rPr>
          <w:rStyle w:val="Heading3Char"/>
        </w:rPr>
        <w:t>diesel gallon equivalent (DGE).</w:t>
      </w:r>
      <w:bookmarkEnd w:id="91"/>
      <w:r>
        <w:t xml:space="preserve"> – Diesel gallon equivalent (DGE) means 6.384 pounds of compressed natural gas or 6.059 pounds of liquefied natural gas. [3.37]</w:t>
      </w:r>
    </w:p>
    <w:p w:rsidR="00832791" w:rsidRPr="00250D9E" w:rsidRDefault="00832791" w:rsidP="00832791">
      <w:pPr>
        <w:spacing w:before="60" w:after="240" w:line="228" w:lineRule="auto"/>
        <w:jc w:val="both"/>
      </w:pPr>
      <w:r>
        <w:t>(Added 2016)</w:t>
      </w:r>
    </w:p>
    <w:p w:rsidR="003D2F5E" w:rsidRPr="00250D9E" w:rsidRDefault="003D2F5E" w:rsidP="00832791">
      <w:pPr>
        <w:spacing w:after="240" w:line="228" w:lineRule="auto"/>
        <w:jc w:val="both"/>
      </w:pPr>
      <w:bookmarkStart w:id="92" w:name="_Toc459835009"/>
      <w:r w:rsidRPr="00250D9E">
        <w:rPr>
          <w:rStyle w:val="Heading3Char"/>
        </w:rPr>
        <w:t>digital type.</w:t>
      </w:r>
      <w:bookmarkEnd w:id="92"/>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rsidR="003D2F5E" w:rsidRPr="00250D9E" w:rsidRDefault="003D2F5E">
      <w:pPr>
        <w:keepNext/>
        <w:spacing w:line="228" w:lineRule="auto"/>
        <w:jc w:val="both"/>
      </w:pPr>
      <w:bookmarkStart w:id="93" w:name="_Toc459835010"/>
      <w:r w:rsidRPr="00250D9E">
        <w:rPr>
          <w:rStyle w:val="Heading3Char"/>
        </w:rPr>
        <w:lastRenderedPageBreak/>
        <w:t>dimensional weight (or dim, weight).</w:t>
      </w:r>
      <w:bookmarkEnd w:id="93"/>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4" w:name="_Toc459835011"/>
      <w:r w:rsidRPr="00250D9E">
        <w:rPr>
          <w:rStyle w:val="Heading3Char"/>
        </w:rPr>
        <w:t>direct sale.</w:t>
      </w:r>
      <w:bookmarkEnd w:id="94"/>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5" w:name="_Toc459835012"/>
      <w:r w:rsidRPr="00250D9E">
        <w:rPr>
          <w:rStyle w:val="Heading3Char"/>
        </w:rPr>
        <w:t>discharge hose.</w:t>
      </w:r>
      <w:bookmarkEnd w:id="95"/>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6" w:name="_Toc459835013"/>
      <w:r w:rsidRPr="00250D9E">
        <w:rPr>
          <w:rStyle w:val="Heading3Char"/>
        </w:rPr>
        <w:t>discharge line.</w:t>
      </w:r>
      <w:bookmarkEnd w:id="96"/>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7" w:name="_Toc459835014"/>
      <w:r w:rsidRPr="00250D9E">
        <w:rPr>
          <w:rStyle w:val="Heading3Char"/>
        </w:rPr>
        <w:t>discrimination (of an automatic</w:t>
      </w:r>
      <w:r w:rsidRPr="00250D9E">
        <w:rPr>
          <w:rStyle w:val="Heading3Char"/>
        </w:rPr>
        <w:noBreakHyphen/>
        <w:t>indicating scale).</w:t>
      </w:r>
      <w:bookmarkEnd w:id="97"/>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8" w:name="_Toc459835015"/>
      <w:r w:rsidRPr="00250D9E">
        <w:rPr>
          <w:rStyle w:val="Heading3Char"/>
        </w:rPr>
        <w:t>dispenser.</w:t>
      </w:r>
      <w:bookmarkEnd w:id="98"/>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9" w:name="_Toc459835016"/>
      <w:r w:rsidRPr="00250D9E">
        <w:rPr>
          <w:rStyle w:val="Heading3Char"/>
        </w:rPr>
        <w:t>distributed-car test train.</w:t>
      </w:r>
      <w:bookmarkEnd w:id="99"/>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100" w:name="_Toc459835017"/>
      <w:r w:rsidRPr="00250D9E">
        <w:rPr>
          <w:rStyle w:val="Heading3Char"/>
        </w:rPr>
        <w:t>dry hose.</w:t>
      </w:r>
      <w:bookmarkEnd w:id="100"/>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101" w:name="_Toc459835018"/>
      <w:r w:rsidRPr="00250D9E">
        <w:rPr>
          <w:rStyle w:val="Heading3Char"/>
        </w:rPr>
        <w:t>dry</w:t>
      </w:r>
      <w:r w:rsidRPr="00250D9E">
        <w:rPr>
          <w:rStyle w:val="Heading3Char"/>
        </w:rPr>
        <w:noBreakHyphen/>
        <w:t>hose type.</w:t>
      </w:r>
      <w:bookmarkEnd w:id="101"/>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rsidR="003D2F5E" w:rsidRPr="00250D9E" w:rsidRDefault="003D2F5E">
      <w:pPr>
        <w:spacing w:line="228" w:lineRule="auto"/>
        <w:jc w:val="both"/>
      </w:pPr>
    </w:p>
    <w:p w:rsidR="003D2F5E" w:rsidRPr="00250D9E" w:rsidRDefault="003D2F5E">
      <w:pPr>
        <w:spacing w:line="228" w:lineRule="auto"/>
        <w:jc w:val="both"/>
      </w:pPr>
      <w:bookmarkStart w:id="102" w:name="_Toc459835019"/>
      <w:r w:rsidRPr="00250D9E">
        <w:rPr>
          <w:rStyle w:val="Heading3Char"/>
        </w:rPr>
        <w:t>dynamic monorail weighing system</w:t>
      </w:r>
      <w:bookmarkEnd w:id="102"/>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3" w:name="_Toc459835020"/>
      <w:r w:rsidRPr="00250D9E">
        <w:t>E</w:t>
      </w:r>
      <w:bookmarkEnd w:id="103"/>
    </w:p>
    <w:p w:rsidR="003D2F5E" w:rsidRPr="00250D9E" w:rsidRDefault="003D2F5E">
      <w:pPr>
        <w:keepLines/>
        <w:jc w:val="both"/>
      </w:pPr>
      <w:bookmarkStart w:id="104" w:name="_Toc459835021"/>
      <w:r w:rsidRPr="00250D9E">
        <w:rPr>
          <w:rStyle w:val="Heading3Char"/>
        </w:rPr>
        <w:t>e, value of verification scale division.</w:t>
      </w:r>
      <w:bookmarkEnd w:id="104"/>
      <w:r w:rsidRPr="00250D9E">
        <w:t xml:space="preserve"> </w:t>
      </w:r>
      <w:r w:rsidR="00152F6C" w:rsidRPr="00250D9E">
        <w:rPr>
          <w:b/>
          <w:bCs/>
        </w:rPr>
        <w:t>–</w:t>
      </w:r>
      <w:r w:rsidRPr="00250D9E">
        <w:t xml:space="preserve"> See “verification scale division, value of (e).”</w:t>
      </w:r>
      <w:r w:rsidR="00AD5D95">
        <w:t xml:space="preserve"> </w:t>
      </w:r>
      <w:r w:rsidRPr="00250D9E">
        <w:t>[2.20]</w:t>
      </w:r>
    </w:p>
    <w:p w:rsidR="003D2F5E" w:rsidRPr="00250D9E" w:rsidRDefault="003D2F5E">
      <w:pPr>
        <w:keepNext/>
        <w:jc w:val="both"/>
      </w:pPr>
    </w:p>
    <w:p w:rsidR="00590E12" w:rsidRPr="00250D9E" w:rsidRDefault="00590E12" w:rsidP="00590E12">
      <w:pPr>
        <w:keepNext/>
        <w:jc w:val="both"/>
        <w:rPr>
          <w:bCs/>
        </w:rPr>
      </w:pPr>
      <w:bookmarkStart w:id="105" w:name="_Toc459835022"/>
      <w:r w:rsidRPr="00250D9E">
        <w:rPr>
          <w:rStyle w:val="Heading3Char"/>
        </w:rPr>
        <w:t>E</w:t>
      </w:r>
      <w:r w:rsidRPr="00590E12">
        <w:rPr>
          <w:rStyle w:val="Heading3Char"/>
          <w:vertAlign w:val="subscript"/>
        </w:rPr>
        <w:t>max</w:t>
      </w:r>
      <w:r w:rsidRPr="00250D9E">
        <w:rPr>
          <w:rStyle w:val="Heading3Char"/>
        </w:rPr>
        <w:t xml:space="preserve"> (maximum capacity).</w:t>
      </w:r>
      <w:bookmarkEnd w:id="105"/>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rsidR="00590E12" w:rsidRDefault="00590E12" w:rsidP="00590E12">
      <w:pPr>
        <w:spacing w:before="60" w:after="240"/>
        <w:jc w:val="both"/>
      </w:pPr>
      <w:r w:rsidRPr="00250D9E">
        <w:t>(Added 2005)</w:t>
      </w:r>
    </w:p>
    <w:p w:rsidR="00590E12" w:rsidRPr="00250D9E" w:rsidRDefault="00590E12" w:rsidP="00590E12">
      <w:pPr>
        <w:keepNext/>
        <w:jc w:val="both"/>
      </w:pPr>
      <w:bookmarkStart w:id="106" w:name="_Toc459835023"/>
      <w:r w:rsidRPr="00250D9E">
        <w:rPr>
          <w:rStyle w:val="Heading3Char"/>
        </w:rPr>
        <w:t>E</w:t>
      </w:r>
      <w:r w:rsidRPr="00590E12">
        <w:rPr>
          <w:rStyle w:val="Heading3Char"/>
          <w:vertAlign w:val="subscript"/>
        </w:rPr>
        <w:t>min</w:t>
      </w:r>
      <w:r w:rsidRPr="00250D9E">
        <w:rPr>
          <w:rStyle w:val="Heading3Char"/>
        </w:rPr>
        <w:t xml:space="preserve"> (minimum dead load).</w:t>
      </w:r>
      <w:bookmarkEnd w:id="106"/>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rsidR="00590E12" w:rsidRPr="00250D9E" w:rsidRDefault="00590E12" w:rsidP="00590E12">
      <w:pPr>
        <w:spacing w:before="60"/>
        <w:jc w:val="both"/>
      </w:pPr>
      <w:r w:rsidRPr="00250D9E">
        <w:t>(Added 2006)</w:t>
      </w:r>
    </w:p>
    <w:p w:rsidR="003D2F5E" w:rsidRPr="00250D9E" w:rsidRDefault="003D2F5E">
      <w:pPr>
        <w:keepNext/>
        <w:jc w:val="both"/>
      </w:pPr>
      <w:bookmarkStart w:id="107" w:name="_Toc459835024"/>
      <w:r w:rsidRPr="00250D9E">
        <w:rPr>
          <w:rStyle w:val="Heading3Char"/>
        </w:rPr>
        <w:t>e</w:t>
      </w:r>
      <w:r w:rsidRPr="00590E12">
        <w:rPr>
          <w:rStyle w:val="Heading3Char"/>
          <w:vertAlign w:val="subscript"/>
        </w:rPr>
        <w:t>min</w:t>
      </w:r>
      <w:r w:rsidRPr="00250D9E">
        <w:rPr>
          <w:rStyle w:val="Heading3Char"/>
        </w:rPr>
        <w:t xml:space="preserve"> (minimum verification scale division).</w:t>
      </w:r>
      <w:bookmarkEnd w:id="107"/>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pPr>
      <w:bookmarkStart w:id="108" w:name="_Toc459835025"/>
      <w:r w:rsidRPr="00250D9E">
        <w:rPr>
          <w:rStyle w:val="Heading3Char"/>
        </w:rPr>
        <w:lastRenderedPageBreak/>
        <w:t>electronic link.</w:t>
      </w:r>
      <w:bookmarkEnd w:id="108"/>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9" w:name="_Toc459835026"/>
      <w:r w:rsidRPr="00250D9E">
        <w:rPr>
          <w:rStyle w:val="Heading3Char"/>
          <w:b/>
        </w:rPr>
        <w:t>element.</w:t>
      </w:r>
      <w:bookmarkEnd w:id="109"/>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10" w:name="_Toc459835027"/>
      <w:r w:rsidRPr="00250D9E">
        <w:rPr>
          <w:rStyle w:val="Heading3Char"/>
        </w:rPr>
        <w:t>equal</w:t>
      </w:r>
      <w:r w:rsidRPr="00250D9E">
        <w:rPr>
          <w:rStyle w:val="Heading3Char"/>
        </w:rPr>
        <w:noBreakHyphen/>
        <w:t>arm scale.</w:t>
      </w:r>
      <w:bookmarkEnd w:id="110"/>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rsidR="003D2F5E" w:rsidRPr="00250D9E" w:rsidRDefault="003D2F5E">
      <w:pPr>
        <w:jc w:val="both"/>
      </w:pPr>
    </w:p>
    <w:p w:rsidR="003D2F5E" w:rsidRPr="00250D9E" w:rsidRDefault="003D2F5E">
      <w:pPr>
        <w:keepNext/>
        <w:jc w:val="both"/>
      </w:pPr>
      <w:bookmarkStart w:id="111" w:name="_Toc459835028"/>
      <w:r w:rsidRPr="00250D9E">
        <w:rPr>
          <w:rStyle w:val="Heading3Char"/>
        </w:rPr>
        <w:t>equipment, commercial.</w:t>
      </w:r>
      <w:bookmarkEnd w:id="111"/>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12" w:name="_Toc459835029"/>
      <w:r w:rsidRPr="00250D9E">
        <w:rPr>
          <w:rStyle w:val="Heading3Char"/>
        </w:rPr>
        <w:t>event counter.</w:t>
      </w:r>
      <w:bookmarkEnd w:id="112"/>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3" w:name="_Toc459835030"/>
      <w:r w:rsidRPr="00250D9E">
        <w:rPr>
          <w:rStyle w:val="Heading3Char"/>
        </w:rPr>
        <w:t>event logger.</w:t>
      </w:r>
      <w:bookmarkEnd w:id="113"/>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4" w:name="_Toc459835031"/>
      <w:r w:rsidRPr="00250D9E">
        <w:rPr>
          <w:rStyle w:val="Heading3Char"/>
        </w:rPr>
        <w:t>excess and deficiency</w:t>
      </w:r>
      <w:bookmarkEnd w:id="114"/>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rsidR="003D2F5E" w:rsidRPr="00250D9E" w:rsidRDefault="003D2F5E">
      <w:pPr>
        <w:jc w:val="both"/>
      </w:pPr>
    </w:p>
    <w:p w:rsidR="003D2F5E" w:rsidRPr="00250D9E" w:rsidRDefault="003D2F5E">
      <w:pPr>
        <w:jc w:val="both"/>
      </w:pPr>
      <w:bookmarkStart w:id="115" w:name="_Toc459835032"/>
      <w:r w:rsidRPr="00250D9E">
        <w:rPr>
          <w:rStyle w:val="Heading3Char"/>
        </w:rPr>
        <w:t>extras.</w:t>
      </w:r>
      <w:bookmarkEnd w:id="115"/>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rsidR="003D2F5E" w:rsidRPr="00250D9E" w:rsidRDefault="003D2F5E" w:rsidP="00E747C0">
      <w:pPr>
        <w:pStyle w:val="Heading2"/>
      </w:pPr>
      <w:bookmarkStart w:id="116" w:name="_Toc459835033"/>
      <w:r w:rsidRPr="00250D9E">
        <w:t>F</w:t>
      </w:r>
      <w:bookmarkEnd w:id="116"/>
    </w:p>
    <w:p w:rsidR="003D2F5E" w:rsidRPr="00250D9E" w:rsidRDefault="003D2F5E">
      <w:pPr>
        <w:jc w:val="both"/>
      </w:pPr>
      <w:bookmarkStart w:id="117" w:name="_Toc459835034"/>
      <w:r w:rsidRPr="00250D9E">
        <w:rPr>
          <w:rStyle w:val="Heading3Char"/>
        </w:rPr>
        <w:t>face.</w:t>
      </w:r>
      <w:bookmarkEnd w:id="117"/>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rsidR="003D2F5E" w:rsidRPr="00250D9E" w:rsidRDefault="003D2F5E">
      <w:pPr>
        <w:jc w:val="both"/>
      </w:pPr>
    </w:p>
    <w:p w:rsidR="003D2F5E" w:rsidRPr="00250D9E" w:rsidRDefault="003D2F5E">
      <w:pPr>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8" w:name="_Toc459835035"/>
      <w:r w:rsidRPr="00250D9E">
        <w:rPr>
          <w:rStyle w:val="Heading3Char"/>
        </w:rPr>
        <w:t>fare.</w:t>
      </w:r>
      <w:bookmarkEnd w:id="118"/>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rsidR="003D2F5E" w:rsidRPr="00250D9E" w:rsidRDefault="003D2F5E">
      <w:pPr>
        <w:jc w:val="both"/>
      </w:pPr>
    </w:p>
    <w:p w:rsidR="003D2F5E" w:rsidRPr="00250D9E" w:rsidRDefault="003D2F5E">
      <w:pPr>
        <w:jc w:val="both"/>
      </w:pPr>
      <w:bookmarkStart w:id="119" w:name="_Toc459835036"/>
      <w:r w:rsidRPr="00250D9E">
        <w:rPr>
          <w:rStyle w:val="Heading3Char"/>
        </w:rPr>
        <w:lastRenderedPageBreak/>
        <w:t>farm milk tank.</w:t>
      </w:r>
      <w:bookmarkEnd w:id="119"/>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rsidR="003D2F5E" w:rsidRPr="00250D9E" w:rsidRDefault="003D2F5E">
      <w:pPr>
        <w:jc w:val="both"/>
      </w:pPr>
    </w:p>
    <w:p w:rsidR="003D2F5E" w:rsidRPr="00250D9E" w:rsidRDefault="003D2F5E">
      <w:pPr>
        <w:jc w:val="both"/>
      </w:pPr>
      <w:bookmarkStart w:id="120" w:name="_Toc459835037"/>
      <w:r w:rsidRPr="00250D9E">
        <w:rPr>
          <w:rStyle w:val="Heading3Char"/>
        </w:rPr>
        <w:t>feeding mechanism</w:t>
      </w:r>
      <w:bookmarkEnd w:id="120"/>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rsidR="009D1AA5" w:rsidRPr="00250D9E" w:rsidRDefault="009D1AA5" w:rsidP="009D1AA5">
      <w:pPr>
        <w:spacing w:before="240"/>
        <w:jc w:val="both"/>
      </w:pPr>
      <w:bookmarkStart w:id="121" w:name="_Toc459835038"/>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1"/>
      <w:r w:rsidRPr="00250D9E">
        <w:t xml:space="preserve"> </w:t>
      </w:r>
      <w:r w:rsidRPr="00250D9E">
        <w:rPr>
          <w:b/>
          <w:bCs/>
        </w:rPr>
        <w:t>–</w:t>
      </w:r>
      <w:r w:rsidRPr="00250D9E">
        <w:t xml:space="preserve"> Cubic feet per hour.</w:t>
      </w:r>
      <w:r>
        <w:t xml:space="preserve"> </w:t>
      </w:r>
      <w:r w:rsidRPr="00250D9E">
        <w:t>[3.33]</w:t>
      </w:r>
    </w:p>
    <w:p w:rsidR="003D2F5E" w:rsidRPr="00250D9E" w:rsidRDefault="003D2F5E">
      <w:pPr>
        <w:jc w:val="both"/>
      </w:pPr>
    </w:p>
    <w:p w:rsidR="003D2F5E" w:rsidRPr="00250D9E" w:rsidRDefault="003D2F5E">
      <w:pPr>
        <w:jc w:val="both"/>
      </w:pPr>
      <w:bookmarkStart w:id="122" w:name="_Toc459835039"/>
      <w:r w:rsidRPr="00250D9E">
        <w:rPr>
          <w:rStyle w:val="Heading3Char"/>
        </w:rPr>
        <w:t>fifth wheel.</w:t>
      </w:r>
      <w:bookmarkEnd w:id="122"/>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rsidR="003D2F5E" w:rsidRPr="00250D9E" w:rsidRDefault="003D2F5E">
      <w:pPr>
        <w:jc w:val="both"/>
      </w:pPr>
    </w:p>
    <w:p w:rsidR="003D2F5E" w:rsidRPr="00250D9E" w:rsidRDefault="003D2F5E">
      <w:pPr>
        <w:jc w:val="both"/>
      </w:pPr>
      <w:bookmarkStart w:id="123" w:name="_Toc459835040"/>
      <w:r w:rsidRPr="00250D9E">
        <w:rPr>
          <w:rStyle w:val="Heading3Char"/>
        </w:rPr>
        <w:t>fifth</w:t>
      </w:r>
      <w:r w:rsidRPr="00250D9E">
        <w:rPr>
          <w:rStyle w:val="Heading3Char"/>
        </w:rPr>
        <w:noBreakHyphen/>
        <w:t>wheel test.</w:t>
      </w:r>
      <w:bookmarkEnd w:id="123"/>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rsidR="003D2F5E" w:rsidRPr="00250D9E" w:rsidRDefault="003D2F5E">
      <w:pPr>
        <w:jc w:val="both"/>
      </w:pPr>
    </w:p>
    <w:p w:rsidR="00452D25" w:rsidRDefault="00452D25" w:rsidP="00452D25">
      <w:pPr>
        <w:spacing w:after="60"/>
        <w:jc w:val="both"/>
      </w:pPr>
      <w:bookmarkStart w:id="124" w:name="_Toc459835041"/>
      <w:r w:rsidRPr="00452D25">
        <w:rPr>
          <w:rStyle w:val="Heading3Char"/>
        </w:rPr>
        <w:t>flat rate.</w:t>
      </w:r>
      <w:bookmarkEnd w:id="124"/>
      <w:r>
        <w:t xml:space="preserve"> – A rate selection that when applied results in the indication of a fixed (non-incrementing) amount for passenger charges.  This rate shall be included on the statement of established rates that is required to be posted in the vehicle. [5.54.]</w:t>
      </w:r>
    </w:p>
    <w:p w:rsidR="00452D25" w:rsidRPr="00250D9E" w:rsidRDefault="00452D25" w:rsidP="00452D25">
      <w:pPr>
        <w:spacing w:after="240"/>
        <w:jc w:val="both"/>
      </w:pPr>
      <w:r>
        <w:t>(Added 2016)</w:t>
      </w:r>
    </w:p>
    <w:p w:rsidR="003D2F5E" w:rsidRPr="00250D9E" w:rsidRDefault="003D2F5E">
      <w:pPr>
        <w:jc w:val="both"/>
      </w:pPr>
      <w:bookmarkStart w:id="125" w:name="_Toc459835042"/>
      <w:r w:rsidRPr="00250D9E">
        <w:rPr>
          <w:rStyle w:val="Heading3Char"/>
        </w:rPr>
        <w:t>fractional bar.</w:t>
      </w:r>
      <w:bookmarkEnd w:id="125"/>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rsidR="003D2F5E" w:rsidRPr="00250D9E" w:rsidRDefault="003D2F5E" w:rsidP="00E747C0">
      <w:pPr>
        <w:pStyle w:val="Heading2"/>
      </w:pPr>
      <w:bookmarkStart w:id="126" w:name="_Toc459835043"/>
      <w:r w:rsidRPr="00250D9E">
        <w:t>G</w:t>
      </w:r>
      <w:bookmarkEnd w:id="126"/>
    </w:p>
    <w:p w:rsidR="003D2F5E" w:rsidRPr="00250D9E" w:rsidRDefault="003D2F5E">
      <w:pPr>
        <w:keepNext/>
        <w:jc w:val="both"/>
      </w:pPr>
      <w:bookmarkStart w:id="127" w:name="_Toc459835044"/>
      <w:r w:rsidRPr="00250D9E">
        <w:rPr>
          <w:rStyle w:val="Heading3Char"/>
        </w:rPr>
        <w:t>gasoline gallon equivalent (GGE).</w:t>
      </w:r>
      <w:bookmarkEnd w:id="127"/>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rsidR="003D2F5E" w:rsidRPr="00250D9E" w:rsidRDefault="003D2F5E">
      <w:pPr>
        <w:spacing w:before="60"/>
        <w:jc w:val="both"/>
      </w:pPr>
      <w:r w:rsidRPr="00250D9E">
        <w:t>(Added 1994)</w:t>
      </w:r>
      <w:r w:rsidR="007B34F4">
        <w:t xml:space="preserve"> (Amended 2016)</w:t>
      </w:r>
    </w:p>
    <w:p w:rsidR="003D2F5E" w:rsidRPr="00250D9E" w:rsidRDefault="003D2F5E">
      <w:pPr>
        <w:jc w:val="both"/>
      </w:pPr>
    </w:p>
    <w:p w:rsidR="003D2F5E" w:rsidRPr="00250D9E" w:rsidRDefault="003D2F5E">
      <w:pPr>
        <w:jc w:val="both"/>
      </w:pPr>
      <w:bookmarkStart w:id="128" w:name="_Toc459835045"/>
      <w:r w:rsidRPr="00250D9E">
        <w:rPr>
          <w:rStyle w:val="Heading3Char"/>
        </w:rPr>
        <w:t>gauge pressure.</w:t>
      </w:r>
      <w:bookmarkEnd w:id="128"/>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rsidR="003D2F5E" w:rsidRPr="00250D9E" w:rsidRDefault="003D2F5E">
      <w:pPr>
        <w:jc w:val="both"/>
      </w:pPr>
    </w:p>
    <w:p w:rsidR="003D2F5E" w:rsidRPr="00250D9E" w:rsidRDefault="003D2F5E">
      <w:pPr>
        <w:jc w:val="both"/>
      </w:pPr>
      <w:bookmarkStart w:id="129" w:name="_Toc459835046"/>
      <w:r w:rsidRPr="00250D9E">
        <w:rPr>
          <w:rStyle w:val="Heading3Char"/>
        </w:rPr>
        <w:t>gauge rod.</w:t>
      </w:r>
      <w:bookmarkEnd w:id="129"/>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rsidR="003D2F5E" w:rsidRPr="00250D9E" w:rsidRDefault="003D2F5E">
      <w:pPr>
        <w:jc w:val="both"/>
      </w:pPr>
    </w:p>
    <w:p w:rsidR="003D2F5E" w:rsidRPr="00250D9E" w:rsidRDefault="003D2F5E">
      <w:pPr>
        <w:jc w:val="both"/>
      </w:pPr>
      <w:bookmarkStart w:id="130" w:name="_Toc459835047"/>
      <w:r w:rsidRPr="00250D9E">
        <w:rPr>
          <w:rStyle w:val="Heading3Char"/>
        </w:rPr>
        <w:t>gauging.</w:t>
      </w:r>
      <w:bookmarkEnd w:id="130"/>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rsidR="003D2F5E" w:rsidRPr="00250D9E" w:rsidRDefault="003D2F5E">
      <w:pPr>
        <w:jc w:val="both"/>
      </w:pPr>
    </w:p>
    <w:p w:rsidR="003D2F5E" w:rsidRPr="00250D9E" w:rsidRDefault="003D2F5E">
      <w:pPr>
        <w:jc w:val="both"/>
      </w:pPr>
      <w:bookmarkStart w:id="131" w:name="_Toc459835048"/>
      <w:r w:rsidRPr="00250D9E">
        <w:rPr>
          <w:rStyle w:val="Heading3Char"/>
        </w:rPr>
        <w:t>graduated interval.</w:t>
      </w:r>
      <w:bookmarkEnd w:id="131"/>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rsidR="003D2F5E" w:rsidRPr="00250D9E" w:rsidRDefault="003D2F5E">
      <w:pPr>
        <w:jc w:val="both"/>
      </w:pPr>
    </w:p>
    <w:p w:rsidR="003D2F5E" w:rsidRPr="00250D9E" w:rsidRDefault="003D2F5E">
      <w:pPr>
        <w:jc w:val="both"/>
      </w:pPr>
      <w:bookmarkStart w:id="132" w:name="_Toc459835049"/>
      <w:r w:rsidRPr="00250D9E">
        <w:rPr>
          <w:rStyle w:val="Heading3Char"/>
        </w:rPr>
        <w:t>graduation.</w:t>
      </w:r>
      <w:bookmarkEnd w:id="132"/>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rsidR="003D2F5E" w:rsidRPr="00250D9E" w:rsidRDefault="003D2F5E">
      <w:pPr>
        <w:jc w:val="both"/>
        <w:rPr>
          <w:b/>
          <w:bCs/>
        </w:rPr>
      </w:pPr>
    </w:p>
    <w:p w:rsidR="003D2F5E" w:rsidRPr="00250D9E" w:rsidRDefault="003D2F5E">
      <w:pPr>
        <w:pStyle w:val="Normal10pt"/>
        <w:keepNext/>
      </w:pPr>
      <w:bookmarkStart w:id="133" w:name="_Toc459835050"/>
      <w:r w:rsidRPr="00250D9E">
        <w:rPr>
          <w:rStyle w:val="Heading3Char"/>
        </w:rPr>
        <w:t>grain class.</w:t>
      </w:r>
      <w:bookmarkEnd w:id="133"/>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4" w:name="_Toc459835051"/>
      <w:r w:rsidRPr="00250D9E">
        <w:rPr>
          <w:rStyle w:val="Heading3Char"/>
        </w:rPr>
        <w:t>grain hopper scale.</w:t>
      </w:r>
      <w:bookmarkEnd w:id="134"/>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rsidR="003D2F5E" w:rsidRPr="00250D9E" w:rsidRDefault="003D2F5E">
      <w:pPr>
        <w:jc w:val="both"/>
      </w:pPr>
    </w:p>
    <w:p w:rsidR="003D2F5E" w:rsidRPr="00250D9E" w:rsidRDefault="003D2F5E">
      <w:pPr>
        <w:jc w:val="both"/>
      </w:pPr>
      <w:bookmarkStart w:id="135" w:name="_Toc459835052"/>
      <w:r w:rsidRPr="00250D9E">
        <w:rPr>
          <w:rStyle w:val="Heading3Char"/>
        </w:rPr>
        <w:t>grain moisture meter.</w:t>
      </w:r>
      <w:bookmarkEnd w:id="135"/>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rsidR="003D2F5E" w:rsidRPr="00250D9E" w:rsidRDefault="003D2F5E">
      <w:pPr>
        <w:jc w:val="both"/>
      </w:pPr>
    </w:p>
    <w:p w:rsidR="003D2F5E" w:rsidRPr="00250D9E" w:rsidRDefault="003D2F5E">
      <w:pPr>
        <w:jc w:val="both"/>
      </w:pPr>
      <w:bookmarkStart w:id="136" w:name="_Toc459835053"/>
      <w:r w:rsidRPr="00250D9E">
        <w:rPr>
          <w:rStyle w:val="Heading3Char"/>
        </w:rPr>
        <w:t>grain sample.</w:t>
      </w:r>
      <w:bookmarkEnd w:id="136"/>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rsidR="003D2F5E" w:rsidRPr="00250D9E" w:rsidRDefault="003D2F5E">
      <w:pPr>
        <w:jc w:val="both"/>
      </w:pPr>
    </w:p>
    <w:p w:rsidR="003D2F5E" w:rsidRPr="00250D9E" w:rsidRDefault="003D2F5E">
      <w:pPr>
        <w:jc w:val="both"/>
      </w:pPr>
      <w:bookmarkStart w:id="137" w:name="_Toc459835054"/>
      <w:r w:rsidRPr="00250D9E">
        <w:rPr>
          <w:rStyle w:val="Heading3Char"/>
        </w:rPr>
        <w:t>grain</w:t>
      </w:r>
      <w:r w:rsidRPr="00250D9E">
        <w:rPr>
          <w:rStyle w:val="Heading3Char"/>
        </w:rPr>
        <w:noBreakHyphen/>
        <w:t>test scale.</w:t>
      </w:r>
      <w:bookmarkEnd w:id="137"/>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rsidR="003D2F5E" w:rsidRPr="00250D9E" w:rsidRDefault="003D2F5E">
      <w:pPr>
        <w:jc w:val="both"/>
      </w:pPr>
    </w:p>
    <w:p w:rsidR="003D2F5E" w:rsidRPr="00250D9E" w:rsidRDefault="003D2F5E">
      <w:pPr>
        <w:pStyle w:val="Normal10pt"/>
        <w:keepNext/>
      </w:pPr>
      <w:bookmarkStart w:id="138" w:name="_Toc459835055"/>
      <w:r w:rsidRPr="00250D9E">
        <w:rPr>
          <w:rStyle w:val="Heading3Char"/>
        </w:rPr>
        <w:t>grain type.</w:t>
      </w:r>
      <w:bookmarkEnd w:id="138"/>
      <w:r w:rsidRPr="00250D9E">
        <w:t xml:space="preserve"> </w:t>
      </w:r>
      <w:r w:rsidR="000C727D" w:rsidRPr="00250D9E">
        <w:rPr>
          <w:b/>
          <w:bCs/>
        </w:rPr>
        <w:t>–</w:t>
      </w:r>
      <w:r w:rsidRPr="00250D9E">
        <w:t xml:space="preserve"> See “kind of grain.”</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39" w:name="_Toc459835056"/>
      <w:r w:rsidRPr="00250D9E">
        <w:rPr>
          <w:rStyle w:val="Heading3Char"/>
        </w:rPr>
        <w:t>gravity discharge.</w:t>
      </w:r>
      <w:bookmarkEnd w:id="139"/>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rsidR="003D2F5E" w:rsidRPr="00250D9E" w:rsidRDefault="003D2F5E" w:rsidP="000C727D">
      <w:pPr>
        <w:pStyle w:val="Heading2"/>
      </w:pPr>
      <w:bookmarkStart w:id="140" w:name="_Toc459835057"/>
      <w:r w:rsidRPr="00250D9E">
        <w:t>H</w:t>
      </w:r>
      <w:bookmarkEnd w:id="140"/>
    </w:p>
    <w:p w:rsidR="003D2F5E" w:rsidRPr="00250D9E" w:rsidRDefault="003D2F5E">
      <w:pPr>
        <w:keepLines/>
        <w:jc w:val="both"/>
      </w:pPr>
      <w:bookmarkStart w:id="141" w:name="_Toc459835058"/>
      <w:r w:rsidRPr="00250D9E">
        <w:rPr>
          <w:rStyle w:val="Heading3Char"/>
        </w:rPr>
        <w:t>head pulley.</w:t>
      </w:r>
      <w:bookmarkEnd w:id="141"/>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rsidR="003D2F5E" w:rsidRPr="00250D9E" w:rsidRDefault="003D2F5E">
      <w:pPr>
        <w:pStyle w:val="BodyText"/>
        <w:rPr>
          <w:b/>
        </w:rPr>
      </w:pPr>
    </w:p>
    <w:p w:rsidR="003D2F5E" w:rsidRPr="00250D9E" w:rsidRDefault="003D2F5E">
      <w:pPr>
        <w:pStyle w:val="BodyText"/>
        <w:keepNext/>
      </w:pPr>
      <w:bookmarkStart w:id="142" w:name="_Toc459835059"/>
      <w:r w:rsidRPr="00250D9E">
        <w:rPr>
          <w:rStyle w:val="Heading3Char"/>
        </w:rPr>
        <w:t>hexahedron.</w:t>
      </w:r>
      <w:bookmarkEnd w:id="142"/>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3" w:name="_Toc459835060"/>
      <w:r w:rsidRPr="00250D9E">
        <w:rPr>
          <w:rStyle w:val="Heading3Char"/>
        </w:rPr>
        <w:t>hired.</w:t>
      </w:r>
      <w:bookmarkEnd w:id="143"/>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rsidR="003D2F5E" w:rsidRPr="00250D9E" w:rsidRDefault="003D2F5E">
      <w:pPr>
        <w:jc w:val="both"/>
      </w:pPr>
    </w:p>
    <w:p w:rsidR="003D2F5E" w:rsidRPr="00250D9E" w:rsidRDefault="003D2F5E">
      <w:pPr>
        <w:jc w:val="both"/>
      </w:pPr>
      <w:bookmarkStart w:id="144" w:name="_Toc459835061"/>
      <w:r w:rsidRPr="00250D9E">
        <w:rPr>
          <w:rStyle w:val="Heading3Char"/>
        </w:rPr>
        <w:t>hopper scale.</w:t>
      </w:r>
      <w:bookmarkEnd w:id="144"/>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rsidR="003D2F5E" w:rsidRPr="00250D9E" w:rsidRDefault="003D2F5E" w:rsidP="001D4168">
      <w:pPr>
        <w:pStyle w:val="Heading2"/>
      </w:pPr>
      <w:bookmarkStart w:id="145" w:name="_Toc459835062"/>
      <w:r w:rsidRPr="00250D9E">
        <w:t>I</w:t>
      </w:r>
      <w:bookmarkEnd w:id="145"/>
    </w:p>
    <w:p w:rsidR="006B5FE9" w:rsidRPr="00250D9E" w:rsidRDefault="006B5FE9" w:rsidP="006B5FE9">
      <w:pPr>
        <w:spacing w:after="240"/>
        <w:jc w:val="both"/>
      </w:pPr>
      <w:bookmarkStart w:id="146" w:name="_Toc459835063"/>
      <w:r w:rsidRPr="00250D9E">
        <w:rPr>
          <w:rStyle w:val="Heading3Char"/>
        </w:rPr>
        <w:t>idlers or idler rollers.</w:t>
      </w:r>
      <w:bookmarkEnd w:id="146"/>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rsidR="003D2F5E" w:rsidRPr="00250D9E" w:rsidRDefault="003D2F5E">
      <w:pPr>
        <w:jc w:val="both"/>
      </w:pPr>
      <w:bookmarkStart w:id="147" w:name="_Toc459835064"/>
      <w:r w:rsidRPr="00250D9E">
        <w:rPr>
          <w:rStyle w:val="Heading3Char"/>
        </w:rPr>
        <w:t>idler space.</w:t>
      </w:r>
      <w:bookmarkEnd w:id="147"/>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rsidR="003D2F5E" w:rsidRPr="00250D9E" w:rsidRDefault="003D2F5E">
      <w:pPr>
        <w:jc w:val="both"/>
      </w:pPr>
    </w:p>
    <w:p w:rsidR="003D2F5E" w:rsidRPr="00250D9E" w:rsidRDefault="003D2F5E">
      <w:pPr>
        <w:jc w:val="both"/>
      </w:pPr>
      <w:bookmarkStart w:id="148" w:name="_Toc459835065"/>
      <w:r w:rsidRPr="00250D9E">
        <w:rPr>
          <w:rStyle w:val="Heading3Char"/>
        </w:rPr>
        <w:t>increasing</w:t>
      </w:r>
      <w:r w:rsidRPr="00250D9E">
        <w:rPr>
          <w:rStyle w:val="Heading3Char"/>
        </w:rPr>
        <w:noBreakHyphen/>
        <w:t>load test.</w:t>
      </w:r>
      <w:bookmarkEnd w:id="148"/>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rsidR="003D2F5E" w:rsidRPr="00250D9E" w:rsidRDefault="003D2F5E">
      <w:pPr>
        <w:jc w:val="both"/>
      </w:pPr>
    </w:p>
    <w:p w:rsidR="003D2F5E" w:rsidRPr="00250D9E" w:rsidRDefault="003D2F5E">
      <w:pPr>
        <w:jc w:val="both"/>
      </w:pPr>
      <w:bookmarkStart w:id="149" w:name="_Toc459835066"/>
      <w:r w:rsidRPr="00250D9E">
        <w:rPr>
          <w:rStyle w:val="Heading3Char"/>
        </w:rPr>
        <w:t>increment.</w:t>
      </w:r>
      <w:bookmarkEnd w:id="149"/>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rsidR="003D2F5E" w:rsidRPr="00250D9E" w:rsidRDefault="003D2F5E">
      <w:pPr>
        <w:jc w:val="both"/>
      </w:pPr>
    </w:p>
    <w:p w:rsidR="003D2F5E" w:rsidRPr="00250D9E" w:rsidRDefault="003D2F5E">
      <w:pPr>
        <w:jc w:val="both"/>
      </w:pPr>
      <w:bookmarkStart w:id="150" w:name="_Toc459835067"/>
      <w:r w:rsidRPr="00250D9E">
        <w:rPr>
          <w:rStyle w:val="Heading3Char"/>
        </w:rPr>
        <w:t>index of an indicator.</w:t>
      </w:r>
      <w:bookmarkEnd w:id="150"/>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rsidR="003D2F5E" w:rsidRPr="00250D9E" w:rsidRDefault="003D2F5E">
      <w:pPr>
        <w:jc w:val="both"/>
      </w:pPr>
    </w:p>
    <w:p w:rsidR="003D2F5E" w:rsidRPr="00250D9E" w:rsidRDefault="003D2F5E">
      <w:pPr>
        <w:jc w:val="both"/>
      </w:pPr>
      <w:bookmarkStart w:id="151" w:name="_Toc459835068"/>
      <w:r w:rsidRPr="00250D9E">
        <w:rPr>
          <w:rStyle w:val="Heading3Char"/>
        </w:rPr>
        <w:t>indicating element</w:t>
      </w:r>
      <w:bookmarkEnd w:id="151"/>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rsidR="003D2F5E" w:rsidRPr="00250D9E" w:rsidRDefault="003D2F5E">
      <w:pPr>
        <w:jc w:val="both"/>
      </w:pPr>
    </w:p>
    <w:p w:rsidR="003D2F5E" w:rsidRPr="00250D9E" w:rsidRDefault="003D2F5E">
      <w:pPr>
        <w:jc w:val="both"/>
      </w:pPr>
      <w:bookmarkStart w:id="152" w:name="_Toc459835069"/>
      <w:r w:rsidRPr="00250D9E">
        <w:rPr>
          <w:rStyle w:val="Heading3Char"/>
        </w:rPr>
        <w:t>indicator, balance.</w:t>
      </w:r>
      <w:bookmarkEnd w:id="152"/>
      <w:r w:rsidRPr="00250D9E">
        <w:t xml:space="preserve"> </w:t>
      </w:r>
      <w:r w:rsidR="0045644D" w:rsidRPr="00250D9E">
        <w:rPr>
          <w:b/>
          <w:bCs/>
        </w:rPr>
        <w:t>–</w:t>
      </w:r>
      <w:r w:rsidRPr="00250D9E">
        <w:t xml:space="preserve"> See “balance indicator.”</w:t>
      </w:r>
      <w:r w:rsidR="00AD5D95">
        <w:t xml:space="preserve"> </w:t>
      </w:r>
      <w:r w:rsidRPr="00250D9E">
        <w:t>[2.20]</w:t>
      </w:r>
    </w:p>
    <w:p w:rsidR="003D2F5E" w:rsidRPr="00250D9E" w:rsidRDefault="003D2F5E">
      <w:pPr>
        <w:jc w:val="both"/>
      </w:pPr>
    </w:p>
    <w:p w:rsidR="003D2F5E" w:rsidRPr="00250D9E" w:rsidRDefault="003D2F5E">
      <w:pPr>
        <w:jc w:val="both"/>
      </w:pPr>
      <w:bookmarkStart w:id="153" w:name="_Toc459835070"/>
      <w:r w:rsidRPr="00250D9E">
        <w:rPr>
          <w:rStyle w:val="Heading3Char"/>
        </w:rPr>
        <w:t>initial distance or time interval.</w:t>
      </w:r>
      <w:bookmarkEnd w:id="153"/>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rsidR="003D2F5E" w:rsidRPr="00250D9E" w:rsidRDefault="003D2F5E">
      <w:pPr>
        <w:jc w:val="both"/>
      </w:pPr>
    </w:p>
    <w:p w:rsidR="003D2F5E" w:rsidRPr="00250D9E" w:rsidRDefault="003D2F5E" w:rsidP="00C92170">
      <w:pPr>
        <w:keepNext/>
      </w:pPr>
      <w:bookmarkStart w:id="154" w:name="_Toc459835071"/>
      <w:r w:rsidRPr="00250D9E">
        <w:rPr>
          <w:rStyle w:val="Heading3Char"/>
        </w:rPr>
        <w:lastRenderedPageBreak/>
        <w:t>initial zero-setting mechanism.</w:t>
      </w:r>
      <w:bookmarkEnd w:id="154"/>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rsidR="003D2F5E" w:rsidRPr="00250D9E" w:rsidRDefault="003D2F5E">
      <w:pPr>
        <w:spacing w:before="60"/>
        <w:jc w:val="both"/>
      </w:pPr>
      <w:r w:rsidRPr="00250D9E">
        <w:t>(Added 1990)</w:t>
      </w:r>
    </w:p>
    <w:p w:rsidR="003D2F5E" w:rsidRPr="00250D9E" w:rsidRDefault="003D2F5E">
      <w:pPr>
        <w:jc w:val="both"/>
      </w:pPr>
    </w:p>
    <w:p w:rsidR="006B5FE9" w:rsidRPr="00250D9E" w:rsidRDefault="006B5FE9" w:rsidP="006B5FE9">
      <w:pPr>
        <w:spacing w:after="240"/>
        <w:jc w:val="both"/>
      </w:pPr>
      <w:bookmarkStart w:id="155" w:name="_Toc459835072"/>
      <w:r w:rsidRPr="00250D9E">
        <w:rPr>
          <w:rStyle w:val="Heading3Char"/>
        </w:rPr>
        <w:t>in</w:t>
      </w:r>
      <w:r w:rsidRPr="00250D9E">
        <w:rPr>
          <w:rStyle w:val="Heading3Char"/>
        </w:rPr>
        <w:noBreakHyphen/>
        <w:t>service light indicator.</w:t>
      </w:r>
      <w:bookmarkEnd w:id="155"/>
      <w:r w:rsidRPr="00250D9E">
        <w:t xml:space="preserve"> </w:t>
      </w:r>
      <w:r w:rsidRPr="00250D9E">
        <w:rPr>
          <w:b/>
          <w:bCs/>
        </w:rPr>
        <w:t>–</w:t>
      </w:r>
      <w:r w:rsidRPr="00250D9E">
        <w:t xml:space="preserve"> A light used to indicate that a timing device is in operation.</w:t>
      </w:r>
      <w:r>
        <w:t xml:space="preserve"> </w:t>
      </w:r>
      <w:r w:rsidRPr="00250D9E">
        <w:t>[5.55]</w:t>
      </w:r>
    </w:p>
    <w:p w:rsidR="001E3DFC" w:rsidRDefault="001E3DFC" w:rsidP="00F92017">
      <w:pPr>
        <w:pStyle w:val="I-Normal1indent"/>
        <w:spacing w:after="0"/>
        <w:ind w:left="0"/>
      </w:pPr>
      <w:bookmarkStart w:id="156" w:name="_Toc459835073"/>
      <w:r w:rsidRPr="00350735">
        <w:rPr>
          <w:rStyle w:val="Heading3Char"/>
        </w:rPr>
        <w:t>integrator</w:t>
      </w:r>
      <w:r>
        <w:rPr>
          <w:rStyle w:val="Heading3Char"/>
        </w:rPr>
        <w:t>.</w:t>
      </w:r>
      <w:bookmarkEnd w:id="156"/>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rsidR="001E3DFC" w:rsidRPr="00F92017" w:rsidRDefault="001E3DFC" w:rsidP="00F92017">
      <w:pPr>
        <w:spacing w:before="60"/>
        <w:jc w:val="both"/>
        <w:rPr>
          <w:rFonts w:eastAsiaTheme="majorEastAsia"/>
        </w:rPr>
      </w:pPr>
      <w:r w:rsidRPr="00250D9E">
        <w:t>(Added 20</w:t>
      </w:r>
      <w:r>
        <w:t>13</w:t>
      </w:r>
      <w:r w:rsidRPr="00250D9E">
        <w:t>)</w:t>
      </w:r>
    </w:p>
    <w:p w:rsidR="001E3DFC" w:rsidRDefault="001E3DFC">
      <w:pPr>
        <w:jc w:val="both"/>
        <w:rPr>
          <w:rStyle w:val="Heading3Char"/>
        </w:rPr>
      </w:pPr>
    </w:p>
    <w:p w:rsidR="003D2F5E" w:rsidRPr="00250D9E" w:rsidRDefault="003D2F5E">
      <w:pPr>
        <w:jc w:val="both"/>
      </w:pPr>
      <w:bookmarkStart w:id="157" w:name="_Toc459835074"/>
      <w:r w:rsidRPr="00250D9E">
        <w:rPr>
          <w:rStyle w:val="Heading3Char"/>
        </w:rPr>
        <w:t>interval, clear, between graduations.</w:t>
      </w:r>
      <w:bookmarkEnd w:id="157"/>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rsidR="003D2F5E" w:rsidRPr="00250D9E" w:rsidRDefault="003D2F5E">
      <w:pPr>
        <w:jc w:val="both"/>
      </w:pPr>
    </w:p>
    <w:p w:rsidR="003D2F5E" w:rsidRPr="00250D9E" w:rsidRDefault="003D2F5E">
      <w:pPr>
        <w:jc w:val="both"/>
      </w:pPr>
      <w:bookmarkStart w:id="158" w:name="_Toc459835075"/>
      <w:r w:rsidRPr="00250D9E">
        <w:rPr>
          <w:rStyle w:val="Heading3Char"/>
        </w:rPr>
        <w:t>interval, graduated.</w:t>
      </w:r>
      <w:bookmarkEnd w:id="158"/>
      <w:r w:rsidRPr="00250D9E">
        <w:t xml:space="preserve"> </w:t>
      </w:r>
      <w:r w:rsidR="0045644D" w:rsidRPr="00250D9E">
        <w:rPr>
          <w:b/>
          <w:bCs/>
        </w:rPr>
        <w:t>–</w:t>
      </w:r>
      <w:r w:rsidRPr="00250D9E">
        <w:t xml:space="preserve"> See “graduated interval.”</w:t>
      </w:r>
      <w:r w:rsidR="00AD5D95">
        <w:t xml:space="preserve"> </w:t>
      </w:r>
      <w:r w:rsidRPr="00250D9E">
        <w:t>[1.10]</w:t>
      </w:r>
    </w:p>
    <w:p w:rsidR="003D2F5E" w:rsidRPr="00250D9E" w:rsidRDefault="003D2F5E">
      <w:pPr>
        <w:jc w:val="both"/>
      </w:pPr>
    </w:p>
    <w:p w:rsidR="003D2F5E" w:rsidRPr="00250D9E" w:rsidRDefault="003D2F5E">
      <w:pPr>
        <w:pStyle w:val="BodyText"/>
      </w:pPr>
      <w:bookmarkStart w:id="159" w:name="_Toc459835076"/>
      <w:r w:rsidRPr="00250D9E">
        <w:rPr>
          <w:rStyle w:val="Heading3Char"/>
        </w:rPr>
        <w:t>irregularly-shaped object.</w:t>
      </w:r>
      <w:bookmarkEnd w:id="159"/>
      <w:r w:rsidRPr="00250D9E">
        <w:t xml:space="preserve"> </w:t>
      </w:r>
      <w:r w:rsidR="000C5FD2" w:rsidRPr="00250D9E">
        <w:rPr>
          <w:b/>
          <w:bCs/>
        </w:rPr>
        <w:t>–</w:t>
      </w:r>
      <w:r w:rsidRPr="00250D9E">
        <w:t xml:space="preserve"> Any object that is not a hexahedron shape.</w:t>
      </w:r>
      <w:r w:rsidR="00AD5D95">
        <w:t xml:space="preserve"> </w:t>
      </w:r>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60" w:name="_Toc459835077"/>
      <w:r w:rsidRPr="00250D9E">
        <w:t>J</w:t>
      </w:r>
      <w:bookmarkEnd w:id="160"/>
    </w:p>
    <w:p w:rsidR="003D2F5E" w:rsidRPr="00250D9E" w:rsidRDefault="003D2F5E">
      <w:pPr>
        <w:jc w:val="both"/>
      </w:pPr>
      <w:bookmarkStart w:id="161" w:name="_Toc459835078"/>
      <w:r w:rsidRPr="00250D9E">
        <w:rPr>
          <w:rStyle w:val="Heading3Char"/>
        </w:rPr>
        <w:t>jewelers’ scale.</w:t>
      </w:r>
      <w:bookmarkEnd w:id="161"/>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62" w:name="_Toc459835079"/>
      <w:r w:rsidRPr="00250D9E">
        <w:t>K</w:t>
      </w:r>
      <w:bookmarkEnd w:id="162"/>
    </w:p>
    <w:p w:rsidR="003D2F5E" w:rsidRPr="00250D9E" w:rsidRDefault="003D2F5E" w:rsidP="000A229E">
      <w:pPr>
        <w:spacing w:after="240" w:line="228" w:lineRule="auto"/>
        <w:jc w:val="both"/>
      </w:pPr>
      <w:bookmarkStart w:id="163" w:name="_Toc459835080"/>
      <w:r w:rsidRPr="00250D9E">
        <w:rPr>
          <w:rStyle w:val="Heading3Char"/>
        </w:rPr>
        <w:t>kind of grain.</w:t>
      </w:r>
      <w:bookmarkEnd w:id="163"/>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rsidR="003D2F5E" w:rsidRPr="00250D9E" w:rsidRDefault="003D2F5E" w:rsidP="009A0790">
      <w:pPr>
        <w:pStyle w:val="Heading2"/>
      </w:pPr>
      <w:bookmarkStart w:id="164" w:name="_Toc459835081"/>
      <w:r w:rsidRPr="00250D9E">
        <w:t>L</w:t>
      </w:r>
      <w:bookmarkEnd w:id="164"/>
    </w:p>
    <w:p w:rsidR="003D2F5E" w:rsidRPr="00250D9E" w:rsidRDefault="003D2F5E">
      <w:pPr>
        <w:keepLines/>
        <w:spacing w:line="228" w:lineRule="auto"/>
        <w:jc w:val="both"/>
      </w:pPr>
      <w:bookmarkStart w:id="165" w:name="_Toc459835082"/>
      <w:r w:rsidRPr="00250D9E">
        <w:rPr>
          <w:rStyle w:val="Heading3Char"/>
        </w:rPr>
        <w:t>label.</w:t>
      </w:r>
      <w:bookmarkEnd w:id="165"/>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6" w:name="_Toc459835083"/>
      <w:r w:rsidRPr="00250D9E">
        <w:rPr>
          <w:rStyle w:val="Heading3Char"/>
        </w:rPr>
        <w:t>large</w:t>
      </w:r>
      <w:r w:rsidRPr="00250D9E">
        <w:rPr>
          <w:rStyle w:val="Heading3Char"/>
        </w:rPr>
        <w:noBreakHyphen/>
        <w:t>delivery device.</w:t>
      </w:r>
      <w:bookmarkEnd w:id="166"/>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rsidR="003D2F5E" w:rsidRPr="00250D9E" w:rsidRDefault="003D2F5E">
      <w:pPr>
        <w:spacing w:line="228" w:lineRule="auto"/>
        <w:jc w:val="both"/>
      </w:pPr>
    </w:p>
    <w:p w:rsidR="003D2F5E" w:rsidRPr="00250D9E" w:rsidRDefault="003D2F5E">
      <w:pPr>
        <w:spacing w:line="228" w:lineRule="auto"/>
        <w:jc w:val="both"/>
      </w:pPr>
      <w:bookmarkStart w:id="167" w:name="_Toc459835084"/>
      <w:r w:rsidRPr="00250D9E">
        <w:rPr>
          <w:rStyle w:val="Heading3Char"/>
        </w:rPr>
        <w:t>laundry</w:t>
      </w:r>
      <w:r w:rsidRPr="00250D9E">
        <w:rPr>
          <w:rStyle w:val="Heading3Char"/>
        </w:rPr>
        <w:noBreakHyphen/>
        <w:t>drier timer.</w:t>
      </w:r>
      <w:bookmarkEnd w:id="167"/>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8" w:name="_Toc459835085"/>
      <w:r w:rsidRPr="00250D9E">
        <w:rPr>
          <w:rStyle w:val="Heading3Char"/>
        </w:rPr>
        <w:t>liquefied petroleum gas.</w:t>
      </w:r>
      <w:bookmarkEnd w:id="168"/>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69" w:name="_Toc459835086"/>
      <w:r w:rsidRPr="00250D9E">
        <w:rPr>
          <w:rStyle w:val="Heading3Char"/>
        </w:rPr>
        <w:t>liquefied petroleum gas liquid</w:t>
      </w:r>
      <w:r w:rsidRPr="00250D9E">
        <w:rPr>
          <w:rStyle w:val="Heading3Char"/>
        </w:rPr>
        <w:noBreakHyphen/>
        <w:t>measuring device.</w:t>
      </w:r>
      <w:bookmarkEnd w:id="169"/>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70" w:name="_Toc459835087"/>
      <w:r w:rsidRPr="00250D9E">
        <w:rPr>
          <w:rStyle w:val="Heading3Char"/>
        </w:rPr>
        <w:t>liquefied petroleum gas vapor</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1" w:name="_Toc459835088"/>
      <w:r w:rsidRPr="00250D9E">
        <w:rPr>
          <w:rStyle w:val="Heading3Char"/>
        </w:rPr>
        <w:t>liquid fuel.</w:t>
      </w:r>
      <w:bookmarkEnd w:id="171"/>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72" w:name="_Toc459835089"/>
      <w:r w:rsidRPr="00250D9E">
        <w:rPr>
          <w:rStyle w:val="Heading3Char"/>
        </w:rPr>
        <w:t>liquid</w:t>
      </w:r>
      <w:r w:rsidRPr="00250D9E">
        <w:rPr>
          <w:rStyle w:val="Heading3Char"/>
        </w:rPr>
        <w:noBreakHyphen/>
        <w:t>fuel device</w:t>
      </w:r>
      <w:bookmarkEnd w:id="172"/>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3" w:name="_Toc459835090"/>
      <w:r w:rsidRPr="00250D9E">
        <w:rPr>
          <w:rStyle w:val="Heading3Char"/>
        </w:rPr>
        <w:lastRenderedPageBreak/>
        <w:t>liquid</w:t>
      </w:r>
      <w:r w:rsidRPr="00250D9E">
        <w:rPr>
          <w:rStyle w:val="Heading3Char"/>
        </w:rPr>
        <w:noBreakHyphen/>
        <w:t>measuring device.</w:t>
      </w:r>
      <w:bookmarkEnd w:id="173"/>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rsidR="003D2F5E" w:rsidRPr="00250D9E" w:rsidRDefault="003D2F5E">
      <w:pPr>
        <w:spacing w:line="228" w:lineRule="auto"/>
        <w:jc w:val="both"/>
      </w:pPr>
    </w:p>
    <w:p w:rsidR="005B18C0" w:rsidRPr="00250D9E" w:rsidRDefault="005B18C0" w:rsidP="005B18C0">
      <w:pPr>
        <w:spacing w:after="240" w:line="228" w:lineRule="auto"/>
        <w:jc w:val="both"/>
      </w:pPr>
      <w:bookmarkStart w:id="174" w:name="_Toc459835091"/>
      <w:r w:rsidRPr="00250D9E">
        <w:rPr>
          <w:rStyle w:val="Heading3Char"/>
        </w:rPr>
        <w:t>liquid volume correction factor.</w:t>
      </w:r>
      <w:bookmarkEnd w:id="174"/>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rsidR="003D2F5E" w:rsidRPr="00250D9E" w:rsidRDefault="003D2F5E">
      <w:pPr>
        <w:keepNext/>
        <w:spacing w:line="228" w:lineRule="auto"/>
        <w:jc w:val="both"/>
      </w:pPr>
      <w:bookmarkStart w:id="175" w:name="_Toc459835092"/>
      <w:r w:rsidRPr="00250D9E">
        <w:rPr>
          <w:rStyle w:val="Heading3Char"/>
        </w:rPr>
        <w:t>livestock scale.</w:t>
      </w:r>
      <w:bookmarkEnd w:id="175"/>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6" w:name="_Toc459835093"/>
      <w:r w:rsidRPr="00250D9E">
        <w:rPr>
          <w:rStyle w:val="Heading3Char"/>
        </w:rPr>
        <w:t>load cell.</w:t>
      </w:r>
      <w:bookmarkEnd w:id="176"/>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7" w:name="_Toc459835094"/>
      <w:r w:rsidRPr="00250D9E">
        <w:rPr>
          <w:rStyle w:val="Heading3Char"/>
        </w:rPr>
        <w:t>load cell verification interval (v).</w:t>
      </w:r>
      <w:bookmarkEnd w:id="177"/>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CE0E91" w:rsidRDefault="003D2F5E">
      <w:pPr>
        <w:spacing w:line="228" w:lineRule="auto"/>
        <w:jc w:val="both"/>
      </w:pPr>
      <w:bookmarkStart w:id="178" w:name="_Toc459835095"/>
      <w:r w:rsidRPr="00CE0E91">
        <w:rPr>
          <w:rStyle w:val="Heading3Char"/>
        </w:rPr>
        <w:t>loading point.</w:t>
      </w:r>
      <w:bookmarkEnd w:id="178"/>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rsidR="00B46C93" w:rsidRPr="00CE0E91" w:rsidRDefault="00B46C93" w:rsidP="00B46C93">
      <w:pPr>
        <w:spacing w:before="60"/>
        <w:jc w:val="both"/>
      </w:pPr>
      <w:r w:rsidRPr="00CE0E91">
        <w:t>(Amended 2013)</w:t>
      </w:r>
    </w:p>
    <w:p w:rsidR="003D2F5E" w:rsidRPr="00250D9E" w:rsidRDefault="003D2F5E">
      <w:pPr>
        <w:spacing w:line="228" w:lineRule="auto"/>
        <w:jc w:val="both"/>
        <w:rPr>
          <w:b/>
          <w:bCs/>
        </w:rPr>
      </w:pPr>
    </w:p>
    <w:p w:rsidR="003D2F5E" w:rsidRPr="00250D9E" w:rsidRDefault="003D2F5E">
      <w:pPr>
        <w:spacing w:line="228" w:lineRule="auto"/>
        <w:jc w:val="both"/>
      </w:pPr>
      <w:bookmarkStart w:id="179" w:name="_Toc459835096"/>
      <w:r w:rsidRPr="00250D9E">
        <w:rPr>
          <w:rStyle w:val="Heading3Char"/>
        </w:rPr>
        <w:t>load</w:t>
      </w:r>
      <w:r w:rsidRPr="00250D9E">
        <w:rPr>
          <w:rStyle w:val="Heading3Char"/>
        </w:rPr>
        <w:noBreakHyphen/>
        <w:t>receiving element.</w:t>
      </w:r>
      <w:bookmarkEnd w:id="179"/>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80" w:name="_Toc459835097"/>
      <w:r w:rsidRPr="00250D9E">
        <w:rPr>
          <w:rStyle w:val="Heading3Char"/>
        </w:rPr>
        <w:t>low</w:t>
      </w:r>
      <w:r w:rsidRPr="00250D9E">
        <w:rPr>
          <w:rStyle w:val="Heading3Char"/>
        </w:rPr>
        <w:noBreakHyphen/>
        <w:t>flame test.</w:t>
      </w:r>
      <w:bookmarkEnd w:id="180"/>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rsidR="003D2F5E" w:rsidRPr="00250D9E" w:rsidRDefault="003D2F5E">
      <w:pPr>
        <w:spacing w:line="228" w:lineRule="auto"/>
        <w:jc w:val="both"/>
      </w:pPr>
    </w:p>
    <w:p w:rsidR="003D2F5E" w:rsidRPr="00250D9E" w:rsidRDefault="003D2F5E" w:rsidP="0079288C">
      <w:pPr>
        <w:spacing w:after="240" w:line="228" w:lineRule="auto"/>
        <w:jc w:val="both"/>
      </w:pPr>
      <w:bookmarkStart w:id="181" w:name="_Toc459835098"/>
      <w:r w:rsidRPr="00250D9E">
        <w:rPr>
          <w:rStyle w:val="Heading3Char"/>
        </w:rPr>
        <w:t>lubricant device.</w:t>
      </w:r>
      <w:bookmarkEnd w:id="181"/>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rsidR="003D2F5E" w:rsidRPr="00250D9E" w:rsidRDefault="003D2F5E" w:rsidP="003326C1">
      <w:pPr>
        <w:pStyle w:val="Heading2"/>
      </w:pPr>
      <w:bookmarkStart w:id="182" w:name="_Toc459835099"/>
      <w:r w:rsidRPr="00250D9E">
        <w:t>M</w:t>
      </w:r>
      <w:bookmarkEnd w:id="182"/>
    </w:p>
    <w:p w:rsidR="00E24D72" w:rsidRPr="00250D9E" w:rsidRDefault="00E24D72" w:rsidP="00E24D72">
      <w:pPr>
        <w:spacing w:after="240"/>
        <w:jc w:val="both"/>
      </w:pPr>
      <w:bookmarkStart w:id="183" w:name="_Toc459835100"/>
      <w:r w:rsidRPr="00250D9E">
        <w:rPr>
          <w:rStyle w:val="Heading3Char"/>
        </w:rPr>
        <w:t>m</w:t>
      </w:r>
      <w:r w:rsidRPr="00250D9E">
        <w:rPr>
          <w:rStyle w:val="Heading3Char"/>
          <w:vertAlign w:val="superscript"/>
        </w:rPr>
        <w:t>3</w:t>
      </w:r>
      <w:r w:rsidRPr="00250D9E">
        <w:rPr>
          <w:rStyle w:val="Heading3Char"/>
        </w:rPr>
        <w:t>/h.</w:t>
      </w:r>
      <w:bookmarkEnd w:id="183"/>
      <w:r w:rsidRPr="00250D9E">
        <w:t xml:space="preserve"> </w:t>
      </w:r>
      <w:r w:rsidRPr="00250D9E">
        <w:rPr>
          <w:b/>
          <w:bCs/>
        </w:rPr>
        <w:t>–</w:t>
      </w:r>
      <w:r w:rsidRPr="00250D9E">
        <w:t xml:space="preserve"> Cubic meters per hour.</w:t>
      </w:r>
      <w:r>
        <w:t xml:space="preserve"> </w:t>
      </w:r>
      <w:r w:rsidRPr="00250D9E">
        <w:t>[3.33]</w:t>
      </w:r>
    </w:p>
    <w:p w:rsidR="003D2F5E" w:rsidRPr="00250D9E" w:rsidRDefault="003D2F5E">
      <w:pPr>
        <w:jc w:val="both"/>
      </w:pPr>
      <w:bookmarkStart w:id="184" w:name="_Toc459835101"/>
      <w:r w:rsidRPr="00250D9E">
        <w:rPr>
          <w:rStyle w:val="Heading3Char"/>
        </w:rPr>
        <w:t>main bar.</w:t>
      </w:r>
      <w:bookmarkEnd w:id="184"/>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rsidR="003D2F5E" w:rsidRPr="00250D9E" w:rsidRDefault="003D2F5E">
      <w:pPr>
        <w:jc w:val="both"/>
        <w:rPr>
          <w:b/>
          <w:bCs/>
        </w:rPr>
      </w:pPr>
    </w:p>
    <w:p w:rsidR="003D2F5E" w:rsidRPr="00250D9E" w:rsidRDefault="003D2F5E">
      <w:pPr>
        <w:jc w:val="both"/>
      </w:pPr>
      <w:bookmarkStart w:id="185" w:name="_Toc459835102"/>
      <w:r w:rsidRPr="00250D9E">
        <w:rPr>
          <w:rStyle w:val="Heading3Char"/>
        </w:rPr>
        <w:t>main graduation.</w:t>
      </w:r>
      <w:bookmarkEnd w:id="185"/>
      <w:r w:rsidRPr="00250D9E">
        <w:rPr>
          <w:b/>
          <w:bCs/>
        </w:rPr>
        <w:t xml:space="preserve"> </w:t>
      </w:r>
      <w:r w:rsidR="003326C1" w:rsidRPr="00250D9E">
        <w:rPr>
          <w:b/>
          <w:bCs/>
        </w:rPr>
        <w:t>–</w:t>
      </w:r>
      <w:r w:rsidRPr="00250D9E">
        <w:t xml:space="preserve"> A graduation defining the primary or principal subdivisions of a graduated series.  (Also see “graduation.”)</w:t>
      </w:r>
      <w:r w:rsidR="00AD5D95">
        <w:t xml:space="preserve"> </w:t>
      </w:r>
      <w:r w:rsidRPr="00250D9E">
        <w:t>[1.10]</w:t>
      </w:r>
    </w:p>
    <w:p w:rsidR="003D2F5E" w:rsidRPr="00250D9E" w:rsidRDefault="003D2F5E">
      <w:pPr>
        <w:jc w:val="both"/>
      </w:pPr>
    </w:p>
    <w:p w:rsidR="003D2F5E" w:rsidRPr="00250D9E" w:rsidRDefault="003D2F5E">
      <w:pPr>
        <w:jc w:val="both"/>
      </w:pPr>
      <w:bookmarkStart w:id="186" w:name="_Toc459835103"/>
      <w:r w:rsidRPr="00250D9E">
        <w:rPr>
          <w:rStyle w:val="Heading3Char"/>
        </w:rPr>
        <w:t>main</w:t>
      </w:r>
      <w:r w:rsidRPr="00250D9E">
        <w:rPr>
          <w:rStyle w:val="Heading3Char"/>
        </w:rPr>
        <w:noBreakHyphen/>
        <w:t>weighbeam elements.</w:t>
      </w:r>
      <w:bookmarkEnd w:id="186"/>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rsidR="003D2F5E" w:rsidRPr="00250D9E" w:rsidRDefault="003D2F5E">
      <w:pPr>
        <w:jc w:val="both"/>
      </w:pPr>
    </w:p>
    <w:p w:rsidR="003D2F5E" w:rsidRPr="00250D9E" w:rsidRDefault="003D2F5E">
      <w:pPr>
        <w:jc w:val="both"/>
      </w:pPr>
      <w:bookmarkStart w:id="187" w:name="_Toc459835104"/>
      <w:r w:rsidRPr="00250D9E">
        <w:rPr>
          <w:rStyle w:val="Heading3Char"/>
        </w:rPr>
        <w:t>manual zero</w:t>
      </w:r>
      <w:r w:rsidRPr="00250D9E">
        <w:rPr>
          <w:rStyle w:val="Heading3Char"/>
        </w:rPr>
        <w:noBreakHyphen/>
        <w:t>setting mechanism</w:t>
      </w:r>
      <w:bookmarkEnd w:id="187"/>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rsidR="003D2F5E" w:rsidRPr="00250D9E" w:rsidRDefault="003D2F5E">
      <w:pPr>
        <w:jc w:val="both"/>
      </w:pPr>
    </w:p>
    <w:p w:rsidR="003D2F5E" w:rsidRPr="00250D9E" w:rsidRDefault="003D2F5E">
      <w:pPr>
        <w:keepNext/>
        <w:jc w:val="both"/>
      </w:pPr>
      <w:bookmarkStart w:id="188" w:name="_Toc459835105"/>
      <w:r w:rsidRPr="00250D9E">
        <w:rPr>
          <w:rStyle w:val="Heading3Char"/>
        </w:rPr>
        <w:t>manufactured device.</w:t>
      </w:r>
      <w:bookmarkEnd w:id="188"/>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89" w:name="_Toc459835106"/>
      <w:r w:rsidRPr="00250D9E">
        <w:rPr>
          <w:rStyle w:val="Heading3Char"/>
        </w:rPr>
        <w:t>mass flow meter.</w:t>
      </w:r>
      <w:bookmarkEnd w:id="189"/>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rsidR="003D2F5E" w:rsidRPr="00250D9E" w:rsidRDefault="003D2F5E">
      <w:pPr>
        <w:jc w:val="both"/>
      </w:pPr>
    </w:p>
    <w:p w:rsidR="003D2F5E" w:rsidRPr="00250D9E" w:rsidRDefault="003D2F5E">
      <w:pPr>
        <w:jc w:val="both"/>
      </w:pPr>
      <w:bookmarkStart w:id="190" w:name="_Toc459835107"/>
      <w:r w:rsidRPr="00250D9E">
        <w:rPr>
          <w:rStyle w:val="Heading3Char"/>
        </w:rPr>
        <w:t>master meter test method.</w:t>
      </w:r>
      <w:bookmarkEnd w:id="190"/>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rsidR="003D2F5E" w:rsidRPr="00250D9E" w:rsidRDefault="003D2F5E">
      <w:pPr>
        <w:jc w:val="both"/>
      </w:pPr>
    </w:p>
    <w:p w:rsidR="003D2F5E" w:rsidRDefault="003D2F5E">
      <w:pPr>
        <w:jc w:val="both"/>
      </w:pPr>
      <w:bookmarkStart w:id="191" w:name="_Toc459835108"/>
      <w:r w:rsidRPr="00250D9E">
        <w:rPr>
          <w:rStyle w:val="Heading3Char"/>
        </w:rPr>
        <w:t>master weight totalizer.</w:t>
      </w:r>
      <w:bookmarkEnd w:id="191"/>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rsidR="008539FE" w:rsidRPr="00250D9E" w:rsidRDefault="00E070B0" w:rsidP="00030851">
      <w:pPr>
        <w:spacing w:before="60"/>
        <w:jc w:val="both"/>
      </w:pPr>
      <w:r>
        <w:t>(Amended 2013</w:t>
      </w:r>
      <w:r w:rsidRPr="00250D9E">
        <w:t>)</w:t>
      </w:r>
    </w:p>
    <w:p w:rsidR="003D2F5E" w:rsidRPr="00250D9E" w:rsidRDefault="003D2F5E">
      <w:pPr>
        <w:jc w:val="both"/>
      </w:pPr>
    </w:p>
    <w:p w:rsidR="003D2F5E" w:rsidRPr="00250D9E" w:rsidRDefault="003D2F5E">
      <w:pPr>
        <w:keepNext/>
        <w:jc w:val="both"/>
      </w:pPr>
      <w:bookmarkStart w:id="192" w:name="_Toc459835109"/>
      <w:r w:rsidRPr="00250D9E">
        <w:rPr>
          <w:rStyle w:val="Heading3Char"/>
        </w:rPr>
        <w:t>material test.</w:t>
      </w:r>
      <w:bookmarkEnd w:id="192"/>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3" w:name="_Toc459835110"/>
      <w:r w:rsidRPr="00250D9E">
        <w:rPr>
          <w:rStyle w:val="Heading3Char"/>
        </w:rPr>
        <w:t>maximum capacity.</w:t>
      </w:r>
      <w:bookmarkEnd w:id="193"/>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4" w:name="_Toc459835111"/>
      <w:r w:rsidRPr="00250D9E">
        <w:rPr>
          <w:rStyle w:val="Heading3Char"/>
        </w:rPr>
        <w:t>maximum cargo load.</w:t>
      </w:r>
      <w:bookmarkEnd w:id="194"/>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rsidR="003D2F5E" w:rsidRPr="00250D9E" w:rsidRDefault="003D2F5E">
      <w:pPr>
        <w:jc w:val="both"/>
      </w:pPr>
    </w:p>
    <w:p w:rsidR="003D2F5E" w:rsidRPr="00250D9E" w:rsidRDefault="003D2F5E">
      <w:pPr>
        <w:jc w:val="both"/>
      </w:pPr>
      <w:bookmarkStart w:id="195" w:name="_Toc459835112"/>
      <w:r w:rsidRPr="00250D9E">
        <w:rPr>
          <w:rStyle w:val="Heading3Char"/>
        </w:rPr>
        <w:t>measurement field.</w:t>
      </w:r>
      <w:bookmarkEnd w:id="195"/>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rsidR="003D2F5E" w:rsidRPr="00250D9E" w:rsidRDefault="003D2F5E">
      <w:pPr>
        <w:jc w:val="both"/>
      </w:pPr>
    </w:p>
    <w:p w:rsidR="003D2F5E" w:rsidRPr="00250D9E" w:rsidRDefault="003D2F5E">
      <w:pPr>
        <w:jc w:val="both"/>
      </w:pPr>
      <w:bookmarkStart w:id="196" w:name="_Toc459835113"/>
      <w:r w:rsidRPr="00250D9E">
        <w:rPr>
          <w:rStyle w:val="Heading3Char"/>
        </w:rPr>
        <w:t>measuring element.</w:t>
      </w:r>
      <w:bookmarkEnd w:id="196"/>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rsidR="003D2F5E" w:rsidRPr="00250D9E" w:rsidRDefault="003D2F5E">
      <w:pPr>
        <w:jc w:val="both"/>
        <w:rPr>
          <w:b/>
          <w:bCs/>
        </w:rPr>
      </w:pPr>
    </w:p>
    <w:p w:rsidR="003D2F5E" w:rsidRPr="00250D9E" w:rsidRDefault="003D2F5E">
      <w:pPr>
        <w:jc w:val="both"/>
      </w:pPr>
      <w:bookmarkStart w:id="197" w:name="_Toc459835114"/>
      <w:r w:rsidRPr="00250D9E">
        <w:rPr>
          <w:rStyle w:val="Heading3Char"/>
        </w:rPr>
        <w:t>meter register.</w:t>
      </w:r>
      <w:bookmarkEnd w:id="197"/>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rsidR="003D2F5E" w:rsidRPr="00250D9E" w:rsidRDefault="003D2F5E">
      <w:pPr>
        <w:jc w:val="both"/>
      </w:pPr>
    </w:p>
    <w:p w:rsidR="003D2F5E" w:rsidRPr="00250D9E" w:rsidRDefault="003D2F5E">
      <w:pPr>
        <w:keepNext/>
        <w:jc w:val="both"/>
      </w:pPr>
      <w:bookmarkStart w:id="198" w:name="_Toc459835115"/>
      <w:r w:rsidRPr="00250D9E">
        <w:rPr>
          <w:rStyle w:val="Heading3Char"/>
        </w:rPr>
        <w:t>metrological integrity (of a device).</w:t>
      </w:r>
      <w:bookmarkEnd w:id="198"/>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199" w:name="_Toc459835116"/>
      <w:r w:rsidRPr="00250D9E">
        <w:rPr>
          <w:rStyle w:val="Heading3Char"/>
        </w:rPr>
        <w:t>minimum capacity.</w:t>
      </w:r>
      <w:bookmarkEnd w:id="199"/>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rsidR="003D2F5E" w:rsidRPr="00250D9E" w:rsidRDefault="003D2F5E" w:rsidP="00C818D1">
      <w:pPr>
        <w:spacing w:before="60" w:after="240"/>
        <w:jc w:val="both"/>
      </w:pPr>
      <w:r w:rsidRPr="00250D9E">
        <w:t>(Added 1999)</w:t>
      </w:r>
    </w:p>
    <w:p w:rsidR="003D2F5E" w:rsidRPr="00250D9E" w:rsidRDefault="003D2F5E">
      <w:pPr>
        <w:jc w:val="both"/>
      </w:pPr>
      <w:bookmarkStart w:id="200" w:name="_Toc459835117"/>
      <w:r w:rsidRPr="00250D9E">
        <w:rPr>
          <w:rStyle w:val="Heading3Char"/>
        </w:rPr>
        <w:t>minimum clear interval</w:t>
      </w:r>
      <w:bookmarkEnd w:id="200"/>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rsidR="003D2F5E" w:rsidRPr="00250D9E" w:rsidRDefault="003D2F5E">
      <w:pPr>
        <w:jc w:val="both"/>
      </w:pPr>
    </w:p>
    <w:p w:rsidR="003D2F5E" w:rsidRPr="00250D9E" w:rsidRDefault="003D2F5E" w:rsidP="00C818D1">
      <w:pPr>
        <w:spacing w:after="240"/>
        <w:jc w:val="both"/>
      </w:pPr>
      <w:bookmarkStart w:id="201" w:name="_Toc459835118"/>
      <w:r w:rsidRPr="00250D9E">
        <w:rPr>
          <w:rStyle w:val="Heading3Char"/>
        </w:rPr>
        <w:t>minimum delivery.</w:t>
      </w:r>
      <w:bookmarkEnd w:id="201"/>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rsidR="00C818D1" w:rsidRDefault="00C818D1" w:rsidP="00C818D1">
      <w:pPr>
        <w:jc w:val="both"/>
      </w:pPr>
      <w:bookmarkStart w:id="202" w:name="_Toc459835119"/>
      <w:r w:rsidRPr="00250D9E">
        <w:rPr>
          <w:rStyle w:val="Heading3Char"/>
        </w:rPr>
        <w:t>minimum load cell verification interval</w:t>
      </w:r>
      <w:r>
        <w:rPr>
          <w:rStyle w:val="Heading3Char"/>
        </w:rPr>
        <w:t xml:space="preserve">. – </w:t>
      </w:r>
      <w:r w:rsidRPr="00C818D1">
        <w:rPr>
          <w:rStyle w:val="Heading3Char"/>
          <w:i/>
        </w:rPr>
        <w:t xml:space="preserve">See </w:t>
      </w:r>
      <w:r w:rsidRPr="00250D9E">
        <w:rPr>
          <w:rStyle w:val="Heading3Char"/>
        </w:rPr>
        <w:t>v</w:t>
      </w:r>
      <w:r w:rsidRPr="00250D9E">
        <w:rPr>
          <w:rStyle w:val="Heading3Char"/>
          <w:vertAlign w:val="subscript"/>
        </w:rPr>
        <w:t>min</w:t>
      </w:r>
      <w:bookmarkEnd w:id="202"/>
    </w:p>
    <w:p w:rsidR="003D2F5E" w:rsidRPr="00250D9E" w:rsidRDefault="003D2F5E">
      <w:pPr>
        <w:jc w:val="both"/>
      </w:pPr>
    </w:p>
    <w:p w:rsidR="003D2F5E" w:rsidRPr="00250D9E" w:rsidRDefault="003D2F5E">
      <w:pPr>
        <w:jc w:val="both"/>
      </w:pPr>
      <w:bookmarkStart w:id="203" w:name="_Toc459835120"/>
      <w:r w:rsidRPr="00250D9E">
        <w:rPr>
          <w:rStyle w:val="Heading3Char"/>
        </w:rPr>
        <w:t>minimum tolerance.</w:t>
      </w:r>
      <w:bookmarkEnd w:id="203"/>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rsidR="003D2F5E" w:rsidRPr="00250D9E" w:rsidRDefault="003D2F5E">
      <w:pPr>
        <w:jc w:val="both"/>
        <w:rPr>
          <w:b/>
          <w:bCs/>
        </w:rPr>
      </w:pPr>
    </w:p>
    <w:p w:rsidR="003D2F5E" w:rsidRPr="00250D9E" w:rsidRDefault="003D2F5E">
      <w:pPr>
        <w:jc w:val="both"/>
      </w:pPr>
      <w:bookmarkStart w:id="204" w:name="_Toc459835121"/>
      <w:r w:rsidRPr="00250D9E">
        <w:rPr>
          <w:rStyle w:val="Heading3Char"/>
        </w:rPr>
        <w:t>minimum totalized load.</w:t>
      </w:r>
      <w:bookmarkEnd w:id="204"/>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rsidR="003D2F5E" w:rsidRPr="00250D9E" w:rsidRDefault="003D2F5E">
      <w:pPr>
        <w:jc w:val="both"/>
      </w:pPr>
    </w:p>
    <w:p w:rsidR="003D2F5E" w:rsidRPr="00250D9E" w:rsidRDefault="003D2F5E">
      <w:pPr>
        <w:jc w:val="both"/>
      </w:pPr>
      <w:bookmarkStart w:id="205" w:name="_Toc459835122"/>
      <w:r w:rsidRPr="00250D9E">
        <w:rPr>
          <w:rStyle w:val="Heading3Char"/>
        </w:rPr>
        <w:t>moisture content (wet basis).</w:t>
      </w:r>
      <w:bookmarkEnd w:id="205"/>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rsidR="003D2F5E" w:rsidRPr="00250D9E" w:rsidRDefault="003D2F5E">
      <w:pPr>
        <w:jc w:val="both"/>
      </w:pPr>
    </w:p>
    <w:p w:rsidR="003D2F5E" w:rsidRPr="00250D9E" w:rsidRDefault="003D2F5E">
      <w:pPr>
        <w:jc w:val="both"/>
      </w:pPr>
      <w:bookmarkStart w:id="206" w:name="_Toc459835123"/>
      <w:r w:rsidRPr="00250D9E">
        <w:rPr>
          <w:rStyle w:val="Heading3Char"/>
        </w:rPr>
        <w:lastRenderedPageBreak/>
        <w:t>money drop.</w:t>
      </w:r>
      <w:bookmarkEnd w:id="206"/>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rsidR="003D2F5E" w:rsidRPr="00250D9E" w:rsidRDefault="003D2F5E">
      <w:pPr>
        <w:jc w:val="both"/>
      </w:pPr>
    </w:p>
    <w:p w:rsidR="003D2F5E" w:rsidRPr="00250D9E" w:rsidRDefault="003D2F5E">
      <w:pPr>
        <w:jc w:val="both"/>
      </w:pPr>
      <w:bookmarkStart w:id="207" w:name="_Toc459835124"/>
      <w:r w:rsidRPr="00250D9E">
        <w:rPr>
          <w:rStyle w:val="Heading3Char"/>
        </w:rPr>
        <w:t>money</w:t>
      </w:r>
      <w:r w:rsidRPr="00250D9E">
        <w:rPr>
          <w:rStyle w:val="Heading3Char"/>
        </w:rPr>
        <w:noBreakHyphen/>
        <w:t>operated type.</w:t>
      </w:r>
      <w:bookmarkEnd w:id="207"/>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rsidR="003D2F5E" w:rsidRPr="00250D9E" w:rsidRDefault="003D2F5E">
      <w:pPr>
        <w:jc w:val="both"/>
      </w:pPr>
    </w:p>
    <w:p w:rsidR="003D2F5E" w:rsidRPr="00250D9E" w:rsidRDefault="003D2F5E" w:rsidP="00E265C7">
      <w:pPr>
        <w:spacing w:after="240"/>
        <w:jc w:val="both"/>
      </w:pPr>
      <w:bookmarkStart w:id="208" w:name="_Toc459835125"/>
      <w:r w:rsidRPr="00250D9E">
        <w:rPr>
          <w:rStyle w:val="Heading3Char"/>
        </w:rPr>
        <w:t>motor</w:t>
      </w:r>
      <w:r w:rsidRPr="00250D9E">
        <w:rPr>
          <w:rStyle w:val="Heading3Char"/>
        </w:rPr>
        <w:noBreakHyphen/>
        <w:t>fuel</w:t>
      </w:r>
      <w:bookmarkEnd w:id="208"/>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rsidR="003D2F5E" w:rsidRPr="00250D9E" w:rsidRDefault="003D2F5E">
      <w:pPr>
        <w:jc w:val="both"/>
      </w:pPr>
      <w:bookmarkStart w:id="209" w:name="_Toc459835126"/>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09"/>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rsidR="003D2F5E" w:rsidRPr="00250D9E" w:rsidRDefault="003D2F5E">
      <w:pPr>
        <w:jc w:val="both"/>
      </w:pPr>
    </w:p>
    <w:p w:rsidR="003D2F5E" w:rsidRPr="00250D9E" w:rsidRDefault="003D2F5E">
      <w:pPr>
        <w:keepNext/>
        <w:jc w:val="both"/>
      </w:pPr>
      <w:bookmarkStart w:id="210" w:name="_Toc459835127"/>
      <w:r w:rsidRPr="00250D9E">
        <w:rPr>
          <w:rStyle w:val="Heading3Char"/>
        </w:rPr>
        <w:t>multi-class.</w:t>
      </w:r>
      <w:bookmarkEnd w:id="210"/>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11" w:name="_Toc459835128"/>
      <w:r w:rsidRPr="00250D9E">
        <w:rPr>
          <w:rStyle w:val="Heading3Char"/>
        </w:rPr>
        <w:t>multi-interval scale.</w:t>
      </w:r>
      <w:bookmarkEnd w:id="211"/>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12" w:name="_Toc459835129"/>
      <w:r w:rsidRPr="00250D9E">
        <w:rPr>
          <w:rStyle w:val="Heading3Char"/>
        </w:rPr>
        <w:t>multi</w:t>
      </w:r>
      <w:r w:rsidRPr="00250D9E">
        <w:rPr>
          <w:rStyle w:val="Heading3Char"/>
        </w:rPr>
        <w:noBreakHyphen/>
        <w:t>jet water meter.</w:t>
      </w:r>
      <w:bookmarkEnd w:id="212"/>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rsidR="003D2F5E" w:rsidRPr="00250D9E" w:rsidRDefault="003D2F5E">
      <w:pPr>
        <w:spacing w:before="60"/>
        <w:jc w:val="both"/>
      </w:pPr>
      <w:r w:rsidRPr="00250D9E">
        <w:t>(Added 2003)</w:t>
      </w:r>
    </w:p>
    <w:p w:rsidR="003D2F5E" w:rsidRPr="00250D9E" w:rsidRDefault="003D2F5E">
      <w:pPr>
        <w:jc w:val="both"/>
      </w:pPr>
    </w:p>
    <w:p w:rsidR="00E454F2" w:rsidRPr="00250D9E" w:rsidRDefault="00E454F2" w:rsidP="00E454F2">
      <w:pPr>
        <w:spacing w:after="240"/>
        <w:jc w:val="both"/>
      </w:pPr>
      <w:bookmarkStart w:id="213" w:name="_Toc459835130"/>
      <w:r w:rsidRPr="00250D9E">
        <w:rPr>
          <w:rStyle w:val="Heading3Char"/>
        </w:rPr>
        <w:t>multiple.</w:t>
      </w:r>
      <w:bookmarkEnd w:id="213"/>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rsidR="00E454F2" w:rsidRPr="00250D9E" w:rsidRDefault="00E454F2" w:rsidP="00E454F2">
      <w:pPr>
        <w:keepNext/>
        <w:jc w:val="both"/>
      </w:pPr>
      <w:bookmarkStart w:id="214" w:name="_Toc459835131"/>
      <w:r w:rsidRPr="00250D9E">
        <w:rPr>
          <w:rStyle w:val="Heading3Char"/>
        </w:rPr>
        <w:t>multiple cell application load cell.</w:t>
      </w:r>
      <w:bookmarkEnd w:id="214"/>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rsidR="00E454F2" w:rsidRPr="00250D9E" w:rsidRDefault="00E454F2" w:rsidP="00E454F2">
      <w:pPr>
        <w:spacing w:before="60"/>
        <w:jc w:val="both"/>
      </w:pPr>
      <w:r w:rsidRPr="00250D9E">
        <w:t>(Added 1999)</w:t>
      </w:r>
    </w:p>
    <w:p w:rsidR="00E454F2" w:rsidRPr="00250D9E" w:rsidRDefault="00E454F2" w:rsidP="00E454F2">
      <w:pPr>
        <w:jc w:val="both"/>
      </w:pPr>
    </w:p>
    <w:p w:rsidR="00E454F2" w:rsidRPr="00250D9E" w:rsidRDefault="00E454F2" w:rsidP="00E454F2">
      <w:pPr>
        <w:keepNext/>
        <w:jc w:val="both"/>
      </w:pPr>
      <w:bookmarkStart w:id="215" w:name="_Toc459835132"/>
      <w:r w:rsidRPr="00250D9E">
        <w:rPr>
          <w:rStyle w:val="Heading3Char"/>
        </w:rPr>
        <w:t>multiple range scale.</w:t>
      </w:r>
      <w:bookmarkEnd w:id="215"/>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rsidR="00E454F2" w:rsidRPr="00250D9E" w:rsidRDefault="00E454F2" w:rsidP="00E454F2">
      <w:pPr>
        <w:spacing w:before="60" w:after="240"/>
        <w:jc w:val="both"/>
      </w:pPr>
      <w:r w:rsidRPr="00250D9E">
        <w:t>(Added 1995)</w:t>
      </w:r>
    </w:p>
    <w:p w:rsidR="003D79C0" w:rsidRPr="00250D9E" w:rsidRDefault="003D79C0" w:rsidP="003D79C0">
      <w:pPr>
        <w:spacing w:after="240"/>
        <w:jc w:val="both"/>
      </w:pPr>
      <w:bookmarkStart w:id="216" w:name="_Toc459835133"/>
      <w:r w:rsidRPr="00250D9E">
        <w:rPr>
          <w:rStyle w:val="Heading3Char"/>
        </w:rPr>
        <w:t>multiple of a scale.</w:t>
      </w:r>
      <w:bookmarkEnd w:id="216"/>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rsidR="004979B3" w:rsidRPr="00250D9E" w:rsidRDefault="004979B3" w:rsidP="004979B3">
      <w:pPr>
        <w:spacing w:after="240"/>
        <w:jc w:val="both"/>
      </w:pPr>
      <w:bookmarkStart w:id="217" w:name="_Toc459835134"/>
      <w:r w:rsidRPr="00250D9E">
        <w:rPr>
          <w:rStyle w:val="Heading3Char"/>
        </w:rPr>
        <w:t>multi</w:t>
      </w:r>
      <w:r w:rsidRPr="00250D9E">
        <w:rPr>
          <w:rStyle w:val="Heading3Char"/>
        </w:rPr>
        <w:noBreakHyphen/>
        <w:t>revolution scale.</w:t>
      </w:r>
      <w:bookmarkEnd w:id="217"/>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rsidR="003D2F5E" w:rsidRPr="00250D9E" w:rsidRDefault="003D2F5E">
      <w:pPr>
        <w:jc w:val="both"/>
      </w:pPr>
      <w:bookmarkStart w:id="218" w:name="_Toc459835135"/>
      <w:r w:rsidRPr="00250D9E">
        <w:rPr>
          <w:rStyle w:val="Heading3Char"/>
        </w:rPr>
        <w:t>multiple</w:t>
      </w:r>
      <w:r w:rsidRPr="00250D9E">
        <w:rPr>
          <w:rStyle w:val="Heading3Char"/>
        </w:rPr>
        <w:noBreakHyphen/>
        <w:t>tariff taximeter.</w:t>
      </w:r>
      <w:bookmarkEnd w:id="218"/>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rsidR="003D2F5E" w:rsidRPr="00250D9E" w:rsidRDefault="003D2F5E">
      <w:pPr>
        <w:jc w:val="both"/>
      </w:pPr>
    </w:p>
    <w:p w:rsidR="003D2F5E" w:rsidRPr="004B451E" w:rsidRDefault="003D2F5E">
      <w:pPr>
        <w:pStyle w:val="Heading1"/>
        <w:rPr>
          <w:sz w:val="24"/>
        </w:rPr>
      </w:pPr>
      <w:bookmarkStart w:id="219" w:name="_Toc459835136"/>
      <w:r w:rsidRPr="004B451E">
        <w:rPr>
          <w:sz w:val="24"/>
        </w:rPr>
        <w:t>N</w:t>
      </w:r>
      <w:bookmarkEnd w:id="219"/>
    </w:p>
    <w:p w:rsidR="003D2F5E" w:rsidRPr="00250D9E" w:rsidRDefault="003D2F5E">
      <w:pPr>
        <w:keepNext/>
        <w:jc w:val="both"/>
      </w:pPr>
    </w:p>
    <w:p w:rsidR="00AB36DA" w:rsidRDefault="00AB36DA" w:rsidP="00AB36DA">
      <w:pPr>
        <w:spacing w:after="240"/>
        <w:jc w:val="both"/>
      </w:pPr>
      <w:bookmarkStart w:id="220" w:name="_Toc459835137"/>
      <w:r w:rsidRPr="00250D9E">
        <w:rPr>
          <w:rStyle w:val="Heading3Char"/>
        </w:rPr>
        <w:t>NBP.</w:t>
      </w:r>
      <w:bookmarkEnd w:id="220"/>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rsidR="00AB36DA" w:rsidRPr="00250D9E" w:rsidRDefault="00AB36DA" w:rsidP="00AB36DA">
      <w:pPr>
        <w:tabs>
          <w:tab w:val="left" w:pos="5040"/>
          <w:tab w:val="left" w:pos="5310"/>
          <w:tab w:val="left" w:pos="5580"/>
          <w:tab w:val="left" w:pos="5850"/>
        </w:tabs>
        <w:jc w:val="both"/>
      </w:pPr>
      <w:bookmarkStart w:id="221" w:name="_Toc459835138"/>
      <w:r w:rsidRPr="00250D9E">
        <w:rPr>
          <w:rStyle w:val="Heading3Char"/>
        </w:rPr>
        <w:lastRenderedPageBreak/>
        <w:t>NTP.</w:t>
      </w:r>
      <w:bookmarkEnd w:id="221"/>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rsidR="00AB36DA" w:rsidRPr="00250D9E" w:rsidRDefault="00AB36DA" w:rsidP="00AB36DA">
      <w:pPr>
        <w:tabs>
          <w:tab w:val="left" w:pos="5040"/>
          <w:tab w:val="left" w:pos="5310"/>
          <w:tab w:val="left" w:pos="5580"/>
          <w:tab w:val="left" w:pos="5850"/>
        </w:tabs>
        <w:jc w:val="both"/>
      </w:pPr>
    </w:p>
    <w:p w:rsidR="00AB36DA" w:rsidRPr="00250D9E" w:rsidRDefault="00AB36DA" w:rsidP="00AB36DA">
      <w:pPr>
        <w:tabs>
          <w:tab w:val="left" w:pos="5040"/>
          <w:tab w:val="left" w:pos="5310"/>
          <w:tab w:val="left" w:pos="5580"/>
          <w:tab w:val="left" w:pos="5850"/>
        </w:tabs>
        <w:jc w:val="both"/>
      </w:pPr>
      <w:bookmarkStart w:id="222" w:name="_Toc459835139"/>
      <w:r w:rsidRPr="00250D9E">
        <w:rPr>
          <w:rStyle w:val="Heading3Char"/>
        </w:rPr>
        <w:t>NTP density and volume correction factor.</w:t>
      </w:r>
      <w:bookmarkEnd w:id="222"/>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rsidR="00D017E3" w:rsidRDefault="00D017E3" w:rsidP="00D017E3">
      <w:pPr>
        <w:jc w:val="both"/>
      </w:pPr>
    </w:p>
    <w:p w:rsidR="003D2F5E" w:rsidRPr="00250D9E" w:rsidRDefault="003D2F5E">
      <w:pPr>
        <w:keepNext/>
        <w:jc w:val="both"/>
      </w:pPr>
      <w:bookmarkStart w:id="223" w:name="_Toc459835140"/>
      <w:r w:rsidRPr="00250D9E">
        <w:rPr>
          <w:rStyle w:val="Heading3Char"/>
        </w:rPr>
        <w:t>natural gas.</w:t>
      </w:r>
      <w:bookmarkEnd w:id="223"/>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rsidR="003D2F5E" w:rsidRPr="00250D9E" w:rsidRDefault="003D2F5E">
      <w:pPr>
        <w:spacing w:before="60"/>
        <w:jc w:val="both"/>
      </w:pPr>
      <w:r w:rsidRPr="00250D9E">
        <w:t>(Added 1994)</w:t>
      </w:r>
    </w:p>
    <w:p w:rsidR="003D2F5E" w:rsidRPr="00250D9E" w:rsidRDefault="003D2F5E">
      <w:pPr>
        <w:jc w:val="both"/>
      </w:pPr>
    </w:p>
    <w:p w:rsidR="00D017E3" w:rsidRDefault="00D017E3">
      <w:pPr>
        <w:jc w:val="both"/>
      </w:pPr>
      <w:bookmarkStart w:id="224" w:name="_Toc459835141"/>
      <w:r w:rsidRPr="002D6DA8">
        <w:rPr>
          <w:rStyle w:val="Heading3Char"/>
        </w:rPr>
        <w:t>negotiated rate.</w:t>
      </w:r>
      <w:bookmarkEnd w:id="224"/>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rsidR="00D017E3" w:rsidRDefault="00D017E3" w:rsidP="002D6DA8">
      <w:pPr>
        <w:spacing w:before="60" w:after="240"/>
        <w:jc w:val="both"/>
      </w:pPr>
      <w:r>
        <w:t>(Added 2016)</w:t>
      </w:r>
    </w:p>
    <w:p w:rsidR="006C55F3" w:rsidRPr="00250D9E" w:rsidRDefault="006C55F3" w:rsidP="006C55F3">
      <w:pPr>
        <w:keepNext/>
        <w:jc w:val="both"/>
      </w:pPr>
      <w:bookmarkStart w:id="225" w:name="_Toc459835142"/>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25"/>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0, 2.21, 2.24]</w:t>
      </w:r>
    </w:p>
    <w:p w:rsidR="006C55F3" w:rsidRPr="00250D9E" w:rsidRDefault="006C55F3" w:rsidP="006C55F3">
      <w:pPr>
        <w:spacing w:before="60"/>
        <w:jc w:val="both"/>
      </w:pPr>
      <w:r w:rsidRPr="00250D9E">
        <w:t>(Added 1997)</w:t>
      </w:r>
    </w:p>
    <w:p w:rsidR="006C55F3" w:rsidRDefault="006C55F3" w:rsidP="006C55F3">
      <w:pPr>
        <w:keepNext/>
        <w:jc w:val="both"/>
        <w:rPr>
          <w:rStyle w:val="Heading3Char"/>
        </w:rPr>
      </w:pPr>
    </w:p>
    <w:p w:rsidR="003D2F5E" w:rsidRPr="00250D9E" w:rsidRDefault="003D2F5E">
      <w:pPr>
        <w:jc w:val="both"/>
      </w:pPr>
      <w:bookmarkStart w:id="226" w:name="_Toc459835143"/>
      <w:r w:rsidRPr="00250D9E">
        <w:rPr>
          <w:rStyle w:val="Heading3Char"/>
        </w:rPr>
        <w:t>no</w:t>
      </w:r>
      <w:r w:rsidRPr="00250D9E">
        <w:rPr>
          <w:rStyle w:val="Heading3Char"/>
        </w:rPr>
        <w:noBreakHyphen/>
        <w:t>load reference value.</w:t>
      </w:r>
      <w:bookmarkEnd w:id="226"/>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rsidR="003D2F5E" w:rsidRPr="00250D9E" w:rsidRDefault="003D2F5E">
      <w:pPr>
        <w:jc w:val="both"/>
      </w:pPr>
    </w:p>
    <w:p w:rsidR="003D2F5E" w:rsidRPr="00250D9E" w:rsidRDefault="003D2F5E">
      <w:pPr>
        <w:jc w:val="both"/>
        <w:rPr>
          <w:spacing w:val="-4"/>
        </w:rPr>
      </w:pPr>
      <w:bookmarkStart w:id="227" w:name="_Toc459835144"/>
      <w:r w:rsidRPr="00250D9E">
        <w:rPr>
          <w:rStyle w:val="Heading3Char"/>
        </w:rPr>
        <w:t>nominal.</w:t>
      </w:r>
      <w:bookmarkEnd w:id="227"/>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rsidR="003D2F5E" w:rsidRPr="00250D9E" w:rsidRDefault="003D2F5E">
      <w:pPr>
        <w:jc w:val="both"/>
      </w:pPr>
    </w:p>
    <w:p w:rsidR="003D2F5E" w:rsidRPr="00250D9E" w:rsidRDefault="003D2F5E">
      <w:pPr>
        <w:jc w:val="both"/>
      </w:pPr>
      <w:bookmarkStart w:id="228" w:name="_Toc459835145"/>
      <w:r w:rsidRPr="00250D9E">
        <w:rPr>
          <w:rStyle w:val="Heading3Char"/>
        </w:rPr>
        <w:t>nominal capacity.</w:t>
      </w:r>
      <w:bookmarkEnd w:id="228"/>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rsidR="003D2F5E" w:rsidRPr="00250D9E" w:rsidRDefault="003D2F5E">
      <w:pPr>
        <w:jc w:val="both"/>
      </w:pPr>
    </w:p>
    <w:p w:rsidR="003D2F5E" w:rsidRPr="00250D9E" w:rsidRDefault="003D2F5E">
      <w:pPr>
        <w:jc w:val="both"/>
      </w:pPr>
      <w:bookmarkStart w:id="229" w:name="_Toc459835146"/>
      <w:r w:rsidRPr="00250D9E">
        <w:rPr>
          <w:rStyle w:val="Heading3Char"/>
        </w:rPr>
        <w:t>nominal capacity, batching scale.</w:t>
      </w:r>
      <w:bookmarkEnd w:id="229"/>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rsidR="003D2F5E" w:rsidRPr="00250D9E" w:rsidRDefault="003D2F5E">
      <w:pPr>
        <w:jc w:val="both"/>
      </w:pPr>
    </w:p>
    <w:p w:rsidR="003D2F5E" w:rsidRPr="00250D9E" w:rsidRDefault="003D2F5E">
      <w:pPr>
        <w:jc w:val="both"/>
      </w:pPr>
      <w:bookmarkStart w:id="230" w:name="_Toc459835147"/>
      <w:r w:rsidRPr="00250D9E">
        <w:rPr>
          <w:rStyle w:val="Heading3Char"/>
        </w:rPr>
        <w:t>nominal capacity, hopper scale.</w:t>
      </w:r>
      <w:bookmarkEnd w:id="230"/>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rsidR="003D2F5E" w:rsidRPr="00250D9E" w:rsidRDefault="003D2F5E">
      <w:pPr>
        <w:jc w:val="both"/>
      </w:pPr>
    </w:p>
    <w:p w:rsidR="003D2F5E" w:rsidRPr="00250D9E" w:rsidRDefault="003D2F5E">
      <w:pPr>
        <w:jc w:val="both"/>
        <w:rPr>
          <w:b/>
          <w:spacing w:val="-6"/>
          <w:u w:val="single"/>
        </w:rPr>
      </w:pPr>
      <w:bookmarkStart w:id="231" w:name="_Toc459835148"/>
      <w:r w:rsidRPr="00250D9E">
        <w:rPr>
          <w:rStyle w:val="Heading3Char"/>
        </w:rPr>
        <w:t>non-automatic checkweigher.</w:t>
      </w:r>
      <w:bookmarkEnd w:id="231"/>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lastRenderedPageBreak/>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32" w:name="_Toc459835149"/>
      <w:r w:rsidRPr="00250D9E">
        <w:rPr>
          <w:rStyle w:val="Heading3Char"/>
        </w:rPr>
        <w:t>non-automatic weighing instrument.</w:t>
      </w:r>
      <w:bookmarkEnd w:id="232"/>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33" w:name="_Toc459835150"/>
      <w:r w:rsidRPr="00250D9E">
        <w:rPr>
          <w:rStyle w:val="Heading3Char"/>
        </w:rPr>
        <w:t>nonretroactive.</w:t>
      </w:r>
      <w:bookmarkEnd w:id="233"/>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t>devices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t>both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t>devices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4" w:name="_Toc459835151"/>
      <w:r w:rsidRPr="00250D9E">
        <w:rPr>
          <w:rStyle w:val="Heading3Char"/>
        </w:rPr>
        <w:t>nose-iron.</w:t>
      </w:r>
      <w:bookmarkEnd w:id="234"/>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35" w:name="_Toc459835152"/>
      <w:r w:rsidRPr="00250D9E">
        <w:rPr>
          <w:rStyle w:val="Heading3Char"/>
        </w:rPr>
        <w:t>notes.</w:t>
      </w:r>
      <w:bookmarkEnd w:id="235"/>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rsidP="00DD64B6">
      <w:pPr>
        <w:pStyle w:val="Heading2"/>
      </w:pPr>
      <w:bookmarkStart w:id="236" w:name="_Toc459835153"/>
      <w:r w:rsidRPr="00250D9E">
        <w:t>O</w:t>
      </w:r>
      <w:bookmarkEnd w:id="236"/>
    </w:p>
    <w:p w:rsidR="003D2F5E" w:rsidRPr="00250D9E" w:rsidRDefault="003D2F5E">
      <w:pPr>
        <w:tabs>
          <w:tab w:val="left" w:pos="5040"/>
          <w:tab w:val="left" w:pos="5310"/>
          <w:tab w:val="left" w:pos="5580"/>
          <w:tab w:val="left" w:pos="5850"/>
        </w:tabs>
        <w:jc w:val="both"/>
      </w:pPr>
      <w:bookmarkStart w:id="237" w:name="_Toc459835154"/>
      <w:r w:rsidRPr="00250D9E">
        <w:rPr>
          <w:rStyle w:val="Heading3Char"/>
        </w:rPr>
        <w:t>odometer.</w:t>
      </w:r>
      <w:bookmarkEnd w:id="237"/>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8" w:name="_Toc459835155"/>
      <w:r w:rsidRPr="00250D9E">
        <w:rPr>
          <w:rStyle w:val="Heading3Char"/>
        </w:rPr>
        <w:t>official grain samples</w:t>
      </w:r>
      <w:bookmarkEnd w:id="238"/>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9" w:name="_Toc459835156"/>
      <w:r w:rsidRPr="00250D9E">
        <w:rPr>
          <w:rStyle w:val="Heading3Char"/>
        </w:rPr>
        <w:t>official with statutory authority.</w:t>
      </w:r>
      <w:bookmarkEnd w:id="239"/>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rsidP="00734238">
      <w:pPr>
        <w:spacing w:after="240"/>
        <w:jc w:val="both"/>
      </w:pPr>
      <w:bookmarkStart w:id="240" w:name="_Toc459835157"/>
      <w:r w:rsidRPr="00250D9E">
        <w:rPr>
          <w:rStyle w:val="Heading3Char"/>
        </w:rPr>
        <w:t>operating tire pressure.</w:t>
      </w:r>
      <w:bookmarkEnd w:id="240"/>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rsidR="003D2F5E" w:rsidRPr="00250D9E" w:rsidRDefault="003D2F5E">
      <w:pPr>
        <w:jc w:val="both"/>
      </w:pPr>
      <w:bookmarkStart w:id="241" w:name="_Toc459835158"/>
      <w:r w:rsidRPr="00250D9E">
        <w:rPr>
          <w:rStyle w:val="Heading3Char"/>
        </w:rPr>
        <w:t>over</w:t>
      </w:r>
      <w:r w:rsidRPr="00250D9E">
        <w:rPr>
          <w:rStyle w:val="Heading3Char"/>
        </w:rPr>
        <w:noBreakHyphen/>
        <w:t>and</w:t>
      </w:r>
      <w:r w:rsidRPr="00250D9E">
        <w:rPr>
          <w:rStyle w:val="Heading3Char"/>
        </w:rPr>
        <w:noBreakHyphen/>
        <w:t>under indicator.</w:t>
      </w:r>
      <w:bookmarkEnd w:id="241"/>
      <w:r w:rsidRPr="00250D9E">
        <w:t xml:space="preserve"> </w:t>
      </w:r>
      <w:r w:rsidR="00DD64B6" w:rsidRPr="00250D9E">
        <w:rPr>
          <w:b/>
          <w:bCs/>
        </w:rPr>
        <w:t>–</w:t>
      </w:r>
      <w:r w:rsidRPr="00250D9E">
        <w:t xml:space="preserve"> An automatic</w:t>
      </w:r>
      <w:r w:rsidRPr="00250D9E">
        <w:noBreakHyphen/>
        <w:t xml:space="preserve">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w:t>
      </w:r>
      <w:r w:rsidRPr="00250D9E">
        <w:lastRenderedPageBreak/>
        <w:t>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rsidR="003D2F5E" w:rsidRPr="00250D9E" w:rsidRDefault="003D2F5E">
      <w:pPr>
        <w:jc w:val="both"/>
      </w:pPr>
    </w:p>
    <w:p w:rsidR="003D2F5E" w:rsidRPr="00250D9E" w:rsidRDefault="003D2F5E">
      <w:pPr>
        <w:jc w:val="both"/>
      </w:pPr>
      <w:bookmarkStart w:id="242" w:name="_Toc459835159"/>
      <w:r w:rsidRPr="00250D9E">
        <w:rPr>
          <w:rStyle w:val="Heading3Char"/>
        </w:rPr>
        <w:t>overregistration and underregistration.</w:t>
      </w:r>
      <w:bookmarkEnd w:id="242"/>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rsidR="003D2F5E" w:rsidRPr="00250D9E" w:rsidRDefault="003D2F5E">
      <w:pPr>
        <w:jc w:val="both"/>
      </w:pPr>
    </w:p>
    <w:p w:rsidR="003D2F5E" w:rsidRPr="00250D9E" w:rsidRDefault="003D2F5E" w:rsidP="00104130">
      <w:pPr>
        <w:pStyle w:val="Heading2"/>
      </w:pPr>
      <w:bookmarkStart w:id="243" w:name="_Toc459835160"/>
      <w:r w:rsidRPr="00250D9E">
        <w:t>P</w:t>
      </w:r>
      <w:bookmarkEnd w:id="243"/>
    </w:p>
    <w:p w:rsidR="003D2F5E" w:rsidRPr="00250D9E" w:rsidRDefault="003D2F5E" w:rsidP="0058769F">
      <w:pPr>
        <w:keepNext/>
        <w:tabs>
          <w:tab w:val="left" w:pos="5040"/>
          <w:tab w:val="left" w:pos="5310"/>
          <w:tab w:val="left" w:pos="5580"/>
          <w:tab w:val="left" w:pos="5850"/>
        </w:tabs>
        <w:jc w:val="both"/>
      </w:pPr>
      <w:bookmarkStart w:id="244" w:name="_Toc459835161"/>
      <w:r w:rsidRPr="00250D9E">
        <w:rPr>
          <w:rStyle w:val="Heading3Char"/>
        </w:rPr>
        <w:t>parallax.</w:t>
      </w:r>
      <w:bookmarkEnd w:id="244"/>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5" w:name="_Toc459835162"/>
      <w:r w:rsidRPr="00250D9E">
        <w:rPr>
          <w:rStyle w:val="Heading3Char"/>
        </w:rPr>
        <w:t>parking meter.</w:t>
      </w:r>
      <w:bookmarkEnd w:id="245"/>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6" w:name="_Toc459835163"/>
      <w:r w:rsidRPr="00250D9E">
        <w:rPr>
          <w:rStyle w:val="Heading3Char"/>
        </w:rPr>
        <w:t>passenger vehicles.</w:t>
      </w:r>
      <w:bookmarkEnd w:id="246"/>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7" w:name="_Toc459835164"/>
      <w:r w:rsidRPr="00250D9E">
        <w:rPr>
          <w:rStyle w:val="Heading3Char"/>
        </w:rPr>
        <w:t>performance requirements.</w:t>
      </w:r>
      <w:bookmarkEnd w:id="247"/>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rsidR="003D2F5E" w:rsidRPr="00250D9E" w:rsidRDefault="003D2F5E">
      <w:pPr>
        <w:tabs>
          <w:tab w:val="left" w:pos="5040"/>
          <w:tab w:val="left" w:pos="5310"/>
          <w:tab w:val="left" w:pos="5580"/>
          <w:tab w:val="left" w:pos="5850"/>
        </w:tabs>
        <w:jc w:val="both"/>
      </w:pPr>
    </w:p>
    <w:p w:rsidR="00604521" w:rsidRDefault="003D2F5E">
      <w:pPr>
        <w:keepNext/>
        <w:tabs>
          <w:tab w:val="left" w:pos="5040"/>
          <w:tab w:val="left" w:pos="5310"/>
          <w:tab w:val="left" w:pos="5580"/>
          <w:tab w:val="left" w:pos="5850"/>
        </w:tabs>
        <w:jc w:val="both"/>
      </w:pPr>
      <w:bookmarkStart w:id="248" w:name="_Toc459835165"/>
      <w:r w:rsidRPr="00250D9E">
        <w:rPr>
          <w:rStyle w:val="Heading3Char"/>
        </w:rPr>
        <w:t>point-of-sale system.</w:t>
      </w:r>
      <w:bookmarkEnd w:id="248"/>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rsidR="00604521" w:rsidRDefault="00604521">
      <w:pPr>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d</w:t>
      </w:r>
      <w:r w:rsidR="00604521">
        <w:t>etermining the weight or measure of a product or service offered;</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c</w:t>
      </w:r>
      <w:r w:rsidR="00604521">
        <w:t>alculating a charge for the product or service based on the weight or mea</w:t>
      </w:r>
      <w:r>
        <w:t>s</w:t>
      </w:r>
      <w:r w:rsidR="00604521">
        <w:t>ure and an established price/rate structure;</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d</w:t>
      </w:r>
      <w:r w:rsidR="00604521">
        <w:t>etermining a total cost that includes all associated charges involved with the transaction; and</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p</w:t>
      </w:r>
      <w:r w:rsidR="00604521">
        <w:t>roviding a sales receipt.</w:t>
      </w:r>
    </w:p>
    <w:p w:rsidR="003D2F5E" w:rsidRPr="00250D9E" w:rsidRDefault="003D2F5E" w:rsidP="00604521">
      <w:pPr>
        <w:keepNext/>
        <w:tabs>
          <w:tab w:val="left" w:pos="5040"/>
          <w:tab w:val="left" w:pos="5310"/>
          <w:tab w:val="left" w:pos="5580"/>
          <w:tab w:val="left" w:pos="5850"/>
        </w:tabs>
        <w:jc w:val="both"/>
      </w:pPr>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 (Amended 1997</w:t>
      </w:r>
      <w:r w:rsidR="008D2254">
        <w:t xml:space="preserve"> and 2015</w:t>
      </w:r>
      <w:r w:rsidRPr="00250D9E">
        <w:t>)</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9" w:name="_Toc459835166"/>
      <w:r w:rsidRPr="00250D9E">
        <w:rPr>
          <w:rStyle w:val="Heading3Char"/>
        </w:rPr>
        <w:t>poise.</w:t>
      </w:r>
      <w:bookmarkEnd w:id="249"/>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50" w:name="_Toc459835167"/>
      <w:r w:rsidRPr="00250D9E">
        <w:rPr>
          <w:rStyle w:val="Heading3Char"/>
        </w:rPr>
        <w:t>postal scale.</w:t>
      </w:r>
      <w:bookmarkEnd w:id="250"/>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1" w:name="_Toc459835168"/>
      <w:r w:rsidRPr="00250D9E">
        <w:rPr>
          <w:rStyle w:val="Heading3Char"/>
        </w:rPr>
        <w:t>prepackaging scale.</w:t>
      </w:r>
      <w:bookmarkEnd w:id="251"/>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2" w:name="_Toc459835169"/>
      <w:r w:rsidRPr="00250D9E">
        <w:rPr>
          <w:rStyle w:val="Heading3Char"/>
        </w:rPr>
        <w:lastRenderedPageBreak/>
        <w:t>prescription scale.</w:t>
      </w:r>
      <w:bookmarkEnd w:id="252"/>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3" w:name="_Toc459835170"/>
      <w:r w:rsidRPr="00250D9E">
        <w:rPr>
          <w:rStyle w:val="Heading3Char"/>
        </w:rPr>
        <w:t>pressure type (device).</w:t>
      </w:r>
      <w:bookmarkEnd w:id="253"/>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4" w:name="_Toc459835171"/>
      <w:r w:rsidRPr="00250D9E">
        <w:rPr>
          <w:rStyle w:val="Heading3Char"/>
        </w:rPr>
        <w:t>primary indicating or recording elements.</w:t>
      </w:r>
      <w:bookmarkEnd w:id="254"/>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5" w:name="_Toc459835172"/>
      <w:r w:rsidRPr="00250D9E">
        <w:rPr>
          <w:rStyle w:val="Heading3Char"/>
        </w:rPr>
        <w:t>prover method.</w:t>
      </w:r>
      <w:bookmarkEnd w:id="255"/>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rsidR="003D2F5E" w:rsidRPr="00250D9E" w:rsidRDefault="003D2F5E" w:rsidP="00564F0E">
      <w:pPr>
        <w:pStyle w:val="Heading3"/>
      </w:pPr>
    </w:p>
    <w:p w:rsidR="003D2F5E" w:rsidRPr="00250D9E" w:rsidRDefault="003D2F5E" w:rsidP="00596791">
      <w:pPr>
        <w:jc w:val="both"/>
      </w:pPr>
      <w:bookmarkStart w:id="256" w:name="_Toc459835173"/>
      <w:r w:rsidRPr="00250D9E">
        <w:rPr>
          <w:rStyle w:val="Heading3Char"/>
        </w:rPr>
        <w:t>prover oil.</w:t>
      </w:r>
      <w:bookmarkEnd w:id="256"/>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rsidR="003D2F5E" w:rsidRPr="00250D9E" w:rsidRDefault="003D2F5E" w:rsidP="00564F0E">
      <w:pPr>
        <w:rPr>
          <w:b/>
          <w:bCs/>
        </w:rPr>
      </w:pPr>
    </w:p>
    <w:p w:rsidR="003D2F5E" w:rsidRPr="00250D9E" w:rsidRDefault="003D2F5E" w:rsidP="00A64465">
      <w:pPr>
        <w:tabs>
          <w:tab w:val="left" w:pos="5040"/>
          <w:tab w:val="left" w:pos="5310"/>
          <w:tab w:val="left" w:pos="5580"/>
          <w:tab w:val="left" w:pos="5850"/>
        </w:tabs>
        <w:spacing w:after="240"/>
        <w:jc w:val="both"/>
      </w:pPr>
      <w:bookmarkStart w:id="257" w:name="_Toc459835174"/>
      <w:r w:rsidRPr="00250D9E">
        <w:rPr>
          <w:rStyle w:val="Heading3Char"/>
        </w:rPr>
        <w:t>proving indicator.</w:t>
      </w:r>
      <w:bookmarkEnd w:id="257"/>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rsidR="003D2F5E" w:rsidRPr="00250D9E" w:rsidRDefault="003D2F5E" w:rsidP="006E1F7F">
      <w:pPr>
        <w:pStyle w:val="Heading2"/>
      </w:pPr>
      <w:bookmarkStart w:id="258" w:name="_Toc459835175"/>
      <w:r w:rsidRPr="00250D9E">
        <w:t>R</w:t>
      </w:r>
      <w:bookmarkEnd w:id="258"/>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459835176"/>
      <w:r w:rsidRPr="00250D9E">
        <w:rPr>
          <w:rStyle w:val="Heading3Char"/>
        </w:rPr>
        <w:t>“r” factor.</w:t>
      </w:r>
      <w:bookmarkEnd w:id="259"/>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0" w:name="_Toc459835177"/>
      <w:r w:rsidRPr="00250D9E">
        <w:rPr>
          <w:rStyle w:val="Heading3Char"/>
        </w:rPr>
        <w:t>radio frequency interference (RFI).</w:t>
      </w:r>
      <w:bookmarkEnd w:id="260"/>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61" w:name="_Toc459835178"/>
      <w:r w:rsidRPr="00250D9E">
        <w:rPr>
          <w:rStyle w:val="Heading3Char"/>
        </w:rPr>
        <w:t>random error(s).</w:t>
      </w:r>
      <w:bookmarkEnd w:id="261"/>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29.25pt" o:ole="">
            <v:imagedata r:id="rId12" o:title=""/>
          </v:shape>
          <o:OLEObject Type="Embed" ProgID="Equation.DSMT4" ShapeID="_x0000_i1025" DrawAspect="Content" ObjectID="_1538829740" r:id="rId13"/>
        </w:object>
      </w:r>
    </w:p>
    <w:p w:rsidR="003D2F5E" w:rsidRPr="00250D9E" w:rsidRDefault="003D2F5E">
      <w:pPr>
        <w:pStyle w:val="Header"/>
        <w:tabs>
          <w:tab w:val="clear" w:pos="4320"/>
          <w:tab w:val="clear" w:pos="8640"/>
        </w:tabs>
      </w:pPr>
    </w:p>
    <w:p w:rsidR="003D2F5E" w:rsidRPr="00250D9E" w:rsidRDefault="003D2F5E">
      <w:pPr>
        <w:ind w:left="360" w:firstLine="360"/>
      </w:pPr>
      <w:r w:rsidRPr="00250D9E">
        <w:t>where:</w:t>
      </w:r>
      <w:r w:rsidRPr="00250D9E">
        <w:tab/>
      </w:r>
      <w:r w:rsidRPr="00250D9E">
        <w:rPr>
          <w:b/>
          <w:position w:val="-4"/>
        </w:rPr>
        <w:object w:dxaOrig="200" w:dyaOrig="180">
          <v:shape id="_x0000_i1026" type="#_x0000_t75" style="width:11.25pt;height:7.5pt" o:ole="">
            <v:imagedata r:id="rId14" o:title=""/>
          </v:shape>
          <o:OLEObject Type="Embed" ProgID="Equation.DSMT4" ShapeID="_x0000_i1026" DrawAspect="Content" ObjectID="_1538829741" r:id="rId15"/>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459835179"/>
      <w:r w:rsidRPr="00250D9E">
        <w:rPr>
          <w:rStyle w:val="Heading3Char"/>
        </w:rPr>
        <w:t>ranges, weight</w:t>
      </w:r>
      <w:bookmarkEnd w:id="262"/>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459835180"/>
      <w:r w:rsidRPr="00250D9E">
        <w:rPr>
          <w:rStyle w:val="Heading3Char"/>
        </w:rPr>
        <w:t>rated capacity.</w:t>
      </w:r>
      <w:bookmarkEnd w:id="263"/>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459835181"/>
      <w:r w:rsidRPr="00250D9E">
        <w:rPr>
          <w:rStyle w:val="Heading3Char"/>
        </w:rPr>
        <w:t>rated scale capacity.</w:t>
      </w:r>
      <w:bookmarkEnd w:id="264"/>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5" w:name="_Toc459835182"/>
      <w:r w:rsidRPr="00250D9E">
        <w:rPr>
          <w:rStyle w:val="Heading3Char"/>
        </w:rPr>
        <w:t>ratio test.</w:t>
      </w:r>
      <w:bookmarkEnd w:id="265"/>
      <w:r w:rsidRPr="00250D9E">
        <w:rPr>
          <w:b/>
          <w:bCs/>
          <w:sz w:val="22"/>
        </w:rPr>
        <w:t xml:space="preserve"> </w:t>
      </w:r>
      <w:r w:rsidR="006E1F7F" w:rsidRPr="00250D9E">
        <w:rPr>
          <w:b/>
          <w:bCs/>
        </w:rPr>
        <w:t>–</w:t>
      </w:r>
      <w:r w:rsidRPr="00250D9E">
        <w:rPr>
          <w:sz w:val="22"/>
        </w:rPr>
        <w:t xml:space="preserve"> </w:t>
      </w:r>
      <w:r w:rsidRPr="00250D9E">
        <w:t xml:space="preserve">A test to determine the accuracy with which the actual multiple of a scale agrees with its designed multiple.  This test is used for scales employing counterpoise weights and is made with standard test weights substituted in all </w:t>
      </w:r>
      <w:r w:rsidRPr="00250D9E">
        <w:lastRenderedPageBreak/>
        <w:t>cases for the weights commercially used on the scale.  (It is appropriate to use this test for some scales not employing counterpoise weight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6" w:name="_Toc459835183"/>
      <w:r w:rsidRPr="00250D9E">
        <w:rPr>
          <w:rStyle w:val="Heading3Char"/>
        </w:rPr>
        <w:t>reading face.</w:t>
      </w:r>
      <w:bookmarkEnd w:id="266"/>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7" w:name="_Toc459835184"/>
      <w:r w:rsidRPr="00250D9E">
        <w:rPr>
          <w:rStyle w:val="Heading3Char"/>
        </w:rPr>
        <w:t>reading</w:t>
      </w:r>
      <w:r w:rsidRPr="00250D9E">
        <w:rPr>
          <w:rStyle w:val="Heading3Char"/>
        </w:rPr>
        <w:noBreakHyphen/>
        <w:t>face capacity.</w:t>
      </w:r>
      <w:bookmarkEnd w:id="267"/>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8" w:name="_Toc459835185"/>
      <w:r w:rsidRPr="00250D9E">
        <w:rPr>
          <w:rStyle w:val="Heading3Char"/>
        </w:rPr>
        <w:t>recorded representation.</w:t>
      </w:r>
      <w:bookmarkEnd w:id="268"/>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9" w:name="_Toc459835186"/>
      <w:r w:rsidRPr="00250D9E">
        <w:rPr>
          <w:rStyle w:val="Heading3Char"/>
        </w:rPr>
        <w:t>recording element.</w:t>
      </w:r>
      <w:bookmarkEnd w:id="269"/>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0" w:name="_Toc459835187"/>
      <w:r w:rsidRPr="00250D9E">
        <w:rPr>
          <w:rStyle w:val="Heading3Char"/>
        </w:rPr>
        <w:t>recording scale.</w:t>
      </w:r>
      <w:bookmarkEnd w:id="270"/>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D607E2"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1" w:name="_Toc459835188"/>
      <w:r w:rsidRPr="00D7135C">
        <w:rPr>
          <w:rStyle w:val="Heading3Char"/>
        </w:rPr>
        <w:t>reference weight car.</w:t>
      </w:r>
      <w:bookmarkEnd w:id="271"/>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1)</w:t>
      </w:r>
      <w:r w:rsidR="00D607E2">
        <w:t xml:space="preserve"> </w:t>
      </w:r>
      <w:r w:rsidR="00D607E2" w:rsidRPr="00B01B12">
        <w:t>(</w:t>
      </w:r>
      <w:r w:rsidR="00D607E2" w:rsidRPr="00EA229A">
        <w:t>Amended 2012)</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459835189"/>
      <w:r w:rsidRPr="00250D9E">
        <w:rPr>
          <w:rStyle w:val="Heading3Char"/>
        </w:rPr>
        <w:t>remanufactured device</w:t>
      </w:r>
      <w:bookmarkEnd w:id="272"/>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459835190"/>
      <w:r w:rsidRPr="00250D9E">
        <w:rPr>
          <w:rStyle w:val="Heading3Char"/>
        </w:rPr>
        <w:t>remanufactured element.</w:t>
      </w:r>
      <w:bookmarkEnd w:id="273"/>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4" w:name="_Toc459835191"/>
      <w:r w:rsidRPr="00250D9E">
        <w:rPr>
          <w:rStyle w:val="Heading3Char"/>
        </w:rPr>
        <w:t>remote configuration capability.</w:t>
      </w:r>
      <w:bookmarkEnd w:id="274"/>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5" w:name="_Toc459835192"/>
      <w:r w:rsidRPr="00250D9E">
        <w:rPr>
          <w:rStyle w:val="Heading3Char"/>
        </w:rPr>
        <w:t>repaired device.</w:t>
      </w:r>
      <w:bookmarkEnd w:id="275"/>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6" w:name="_Toc459835193"/>
      <w:r w:rsidRPr="00250D9E">
        <w:rPr>
          <w:rStyle w:val="Heading3Char"/>
        </w:rPr>
        <w:t>repaired element</w:t>
      </w:r>
      <w:bookmarkEnd w:id="276"/>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7" w:name="_Toc459835194"/>
      <w:r w:rsidRPr="00250D9E">
        <w:rPr>
          <w:rStyle w:val="Heading3Char"/>
        </w:rPr>
        <w:t>retail device.</w:t>
      </w:r>
      <w:bookmarkEnd w:id="277"/>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8" w:name="_Toc459835195"/>
      <w:r w:rsidRPr="00250D9E">
        <w:rPr>
          <w:rStyle w:val="Heading3Char"/>
        </w:rPr>
        <w:lastRenderedPageBreak/>
        <w:t>retroactive.</w:t>
      </w:r>
      <w:bookmarkEnd w:id="278"/>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rsidR="003D2F5E" w:rsidRPr="00250D9E" w:rsidRDefault="003D2F5E" w:rsidP="006A7066"/>
    <w:p w:rsidR="003D2F5E" w:rsidRPr="00250D9E" w:rsidRDefault="003D2F5E" w:rsidP="006A7066">
      <w:bookmarkStart w:id="279" w:name="_Toc459835196"/>
      <w:r w:rsidRPr="00250D9E">
        <w:rPr>
          <w:rStyle w:val="Heading3Char"/>
        </w:rPr>
        <w:t>road test.</w:t>
      </w:r>
      <w:bookmarkEnd w:id="279"/>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0" w:name="_Toc459835197"/>
      <w:r w:rsidRPr="00250D9E">
        <w:rPr>
          <w:rStyle w:val="Heading3Char"/>
        </w:rPr>
        <w:t>rolling circumference.</w:t>
      </w:r>
      <w:bookmarkEnd w:id="280"/>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rsidR="003D2F5E" w:rsidRPr="00250D9E" w:rsidRDefault="003D2F5E" w:rsidP="00DD44BF">
      <w:pPr>
        <w:pStyle w:val="Heading2"/>
      </w:pPr>
      <w:bookmarkStart w:id="281" w:name="_Toc459835198"/>
      <w:r w:rsidRPr="00250D9E">
        <w:t>S</w:t>
      </w:r>
      <w:bookmarkEnd w:id="281"/>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2" w:name="_Toc459835199"/>
      <w:r w:rsidRPr="00250D9E">
        <w:rPr>
          <w:rStyle w:val="Heading3Char"/>
        </w:rPr>
        <w:t>scale.</w:t>
      </w:r>
      <w:bookmarkEnd w:id="282"/>
      <w:r w:rsidRPr="00250D9E">
        <w:t xml:space="preserve"> </w:t>
      </w:r>
      <w:r w:rsidR="00A320BC" w:rsidRPr="00250D9E">
        <w:rPr>
          <w:b/>
          <w:bCs/>
        </w:rPr>
        <w:t>–</w:t>
      </w:r>
      <w:r w:rsidRPr="00250D9E">
        <w:t xml:space="preserve"> See specific type of scale.</w:t>
      </w:r>
      <w:r w:rsidR="00816C72">
        <w:t xml:space="preserve"> </w:t>
      </w:r>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3" w:name="_Toc459835200"/>
      <w:r w:rsidRPr="00250D9E">
        <w:rPr>
          <w:rStyle w:val="Heading3Char"/>
        </w:rPr>
        <w:t>scale area, belt-conveyor</w:t>
      </w:r>
      <w:bookmarkEnd w:id="283"/>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4" w:name="_Toc459835201"/>
      <w:r w:rsidRPr="00250D9E">
        <w:rPr>
          <w:rStyle w:val="Heading3Char"/>
        </w:rPr>
        <w:t>scale division, number of (n).</w:t>
      </w:r>
      <w:bookmarkEnd w:id="284"/>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0.75pt;height:24.75pt" o:ole="">
            <v:imagedata r:id="rId16" o:title=""/>
          </v:shape>
          <o:OLEObject Type="Embed" ProgID="Equation.3" ShapeID="_x0000_i1027" DrawAspect="Content" ObjectID="_1538829742" r:id="rId17"/>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459835202"/>
      <w:r w:rsidRPr="00250D9E">
        <w:rPr>
          <w:rStyle w:val="Heading3Char"/>
        </w:rPr>
        <w:t>scale division, value of (d).</w:t>
      </w:r>
      <w:bookmarkEnd w:id="285"/>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6" w:name="_Toc459835203"/>
      <w:r w:rsidRPr="00250D9E">
        <w:rPr>
          <w:rStyle w:val="Heading3Char"/>
        </w:rPr>
        <w:t>scale section.</w:t>
      </w:r>
      <w:bookmarkEnd w:id="286"/>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7" w:name="_Toc459835204"/>
      <w:r w:rsidRPr="00250D9E">
        <w:rPr>
          <w:rStyle w:val="Heading3Char"/>
        </w:rPr>
        <w:t>seal.</w:t>
      </w:r>
      <w:bookmarkEnd w:id="287"/>
      <w:r w:rsidRPr="00250D9E">
        <w:t xml:space="preserve"> </w:t>
      </w:r>
      <w:r w:rsidR="00C34D99" w:rsidRPr="00250D9E">
        <w:rPr>
          <w:b/>
          <w:bCs/>
        </w:rPr>
        <w:t>–</w:t>
      </w:r>
      <w:r w:rsidRPr="00250D9E">
        <w:t xml:space="preserve"> See “approval seal,” “security seal.”</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8" w:name="_Toc459835205"/>
      <w:r w:rsidRPr="00250D9E">
        <w:rPr>
          <w:rStyle w:val="Heading3Char"/>
        </w:rPr>
        <w:t>section capacity.</w:t>
      </w:r>
      <w:bookmarkEnd w:id="288"/>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459835206"/>
      <w:r w:rsidRPr="00250D9E">
        <w:rPr>
          <w:rStyle w:val="Heading3Char"/>
        </w:rPr>
        <w:t>section test.</w:t>
      </w:r>
      <w:bookmarkEnd w:id="289"/>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0" w:name="_Toc459835207"/>
      <w:r w:rsidRPr="00250D9E">
        <w:rPr>
          <w:rStyle w:val="Heading3Char"/>
        </w:rPr>
        <w:t>security means.</w:t>
      </w:r>
      <w:bookmarkEnd w:id="290"/>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1" w:name="_Toc459835208"/>
      <w:r w:rsidRPr="00250D9E">
        <w:rPr>
          <w:rStyle w:val="Heading3Char"/>
        </w:rPr>
        <w:t>security seal.</w:t>
      </w:r>
      <w:bookmarkEnd w:id="291"/>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459835209"/>
      <w:r w:rsidRPr="00250D9E">
        <w:rPr>
          <w:rStyle w:val="Heading3Char"/>
        </w:rPr>
        <w:t>selector</w:t>
      </w:r>
      <w:r w:rsidRPr="00250D9E">
        <w:rPr>
          <w:rStyle w:val="Heading3Char"/>
        </w:rPr>
        <w:noBreakHyphen/>
        <w:t>type.</w:t>
      </w:r>
      <w:bookmarkEnd w:id="292"/>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964A65">
      <w:pPr>
        <w:tabs>
          <w:tab w:val="left" w:pos="270"/>
          <w:tab w:val="left" w:pos="540"/>
          <w:tab w:val="left" w:pos="810"/>
          <w:tab w:val="left" w:pos="1080"/>
          <w:tab w:val="left" w:pos="1350"/>
          <w:tab w:val="left" w:pos="5040"/>
          <w:tab w:val="left" w:pos="5310"/>
          <w:tab w:val="left" w:pos="5580"/>
          <w:tab w:val="left" w:pos="5850"/>
        </w:tabs>
        <w:spacing w:after="240"/>
        <w:jc w:val="both"/>
      </w:pPr>
      <w:bookmarkStart w:id="293" w:name="_Toc459835210"/>
      <w:r w:rsidRPr="00250D9E">
        <w:rPr>
          <w:rStyle w:val="Heading3Char"/>
        </w:rPr>
        <w:t>semi</w:t>
      </w:r>
      <w:r w:rsidRPr="00250D9E">
        <w:rPr>
          <w:rStyle w:val="Heading3Char"/>
        </w:rPr>
        <w:noBreakHyphen/>
        <w:t>automatic zero</w:t>
      </w:r>
      <w:r w:rsidRPr="00250D9E">
        <w:rPr>
          <w:rStyle w:val="Heading3Char"/>
        </w:rPr>
        <w:noBreakHyphen/>
        <w:t>setting mechanism.</w:t>
      </w:r>
      <w:bookmarkEnd w:id="293"/>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459835211"/>
      <w:r w:rsidRPr="00250D9E">
        <w:rPr>
          <w:rStyle w:val="Heading3Char"/>
        </w:rPr>
        <w:t>sensitivity (of a nonautomatic</w:t>
      </w:r>
      <w:r w:rsidRPr="00250D9E">
        <w:rPr>
          <w:rStyle w:val="Heading3Char"/>
        </w:rPr>
        <w:noBreakHyphen/>
        <w:t>indicating scale).</w:t>
      </w:r>
      <w:bookmarkEnd w:id="294"/>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5" w:name="_Toc459835212"/>
      <w:r w:rsidRPr="00250D9E">
        <w:rPr>
          <w:rStyle w:val="Heading3Char"/>
        </w:rPr>
        <w:t>sensitivity requirement (SR).</w:t>
      </w:r>
      <w:bookmarkEnd w:id="295"/>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6" w:name="_Toc459835213"/>
      <w:r w:rsidRPr="00250D9E">
        <w:rPr>
          <w:rStyle w:val="Heading3Char"/>
        </w:rPr>
        <w:t>shift test.</w:t>
      </w:r>
      <w:bookmarkEnd w:id="296"/>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7" w:name="_Toc459835214"/>
      <w:r w:rsidRPr="00250D9E">
        <w:rPr>
          <w:rStyle w:val="Heading3Char"/>
        </w:rPr>
        <w:t>side.</w:t>
      </w:r>
      <w:bookmarkEnd w:id="297"/>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459835215"/>
      <w:r w:rsidRPr="00250D9E">
        <w:rPr>
          <w:rStyle w:val="Heading3Char"/>
        </w:rPr>
        <w:t>simulated</w:t>
      </w:r>
      <w:r w:rsidRPr="00250D9E">
        <w:rPr>
          <w:rStyle w:val="Heading3Char"/>
        </w:rPr>
        <w:noBreakHyphen/>
        <w:t>road test.</w:t>
      </w:r>
      <w:bookmarkEnd w:id="298"/>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9" w:name="_Toc459835216"/>
      <w:r w:rsidRPr="00250D9E">
        <w:rPr>
          <w:rStyle w:val="Heading3Char"/>
        </w:rPr>
        <w:t>simulated test.</w:t>
      </w:r>
      <w:bookmarkEnd w:id="299"/>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0" w:name="_Toc459835217"/>
      <w:r w:rsidRPr="00250D9E">
        <w:rPr>
          <w:rStyle w:val="Heading3Char"/>
        </w:rPr>
        <w:t>single cell application load cell.</w:t>
      </w:r>
      <w:bookmarkEnd w:id="300"/>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1" w:name="_Toc459835218"/>
      <w:r w:rsidRPr="00250D9E">
        <w:rPr>
          <w:rStyle w:val="Heading3Char"/>
        </w:rPr>
        <w:t>single</w:t>
      </w:r>
      <w:r w:rsidRPr="00250D9E">
        <w:rPr>
          <w:rStyle w:val="Heading3Char"/>
        </w:rPr>
        <w:noBreakHyphen/>
        <w:t>tariff taximeter.</w:t>
      </w:r>
      <w:bookmarkEnd w:id="301"/>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459835219"/>
      <w:r w:rsidRPr="00250D9E">
        <w:rPr>
          <w:rStyle w:val="Heading3Char"/>
        </w:rPr>
        <w:t>skirting.</w:t>
      </w:r>
      <w:bookmarkEnd w:id="302"/>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3" w:name="_Toc459835220"/>
      <w:r w:rsidRPr="00250D9E">
        <w:rPr>
          <w:rStyle w:val="Heading3Char"/>
        </w:rPr>
        <w:t>slow</w:t>
      </w:r>
      <w:r w:rsidRPr="00250D9E">
        <w:rPr>
          <w:rStyle w:val="Heading3Char"/>
        </w:rPr>
        <w:noBreakHyphen/>
        <w:t>flow meter.</w:t>
      </w:r>
      <w:bookmarkEnd w:id="303"/>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4" w:name="_Toc459835221"/>
      <w:r w:rsidRPr="00250D9E">
        <w:rPr>
          <w:rStyle w:val="Heading3Char"/>
        </w:rPr>
        <w:t>small</w:t>
      </w:r>
      <w:r w:rsidRPr="00250D9E">
        <w:rPr>
          <w:rStyle w:val="Heading3Char"/>
        </w:rPr>
        <w:noBreakHyphen/>
        <w:t>delivery device.</w:t>
      </w:r>
      <w:bookmarkEnd w:id="304"/>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5" w:name="_Toc459835222"/>
      <w:r w:rsidRPr="00250D9E">
        <w:rPr>
          <w:rStyle w:val="Heading3Char"/>
        </w:rPr>
        <w:t>span (structural).</w:t>
      </w:r>
      <w:bookmarkEnd w:id="305"/>
      <w:r w:rsidRPr="00250D9E">
        <w:rPr>
          <w:rStyle w:val="Heading3Char"/>
        </w:rPr>
        <w:t xml:space="preserve"> </w:t>
      </w:r>
      <w:r w:rsidR="00E00775">
        <w:rPr>
          <w:rStyle w:val="Heading3Char"/>
        </w:rPr>
        <w:t>–</w:t>
      </w:r>
      <w:r w:rsidRPr="00250D9E">
        <w:rPr>
          <w:rStyle w:val="Heading3Char"/>
        </w:rPr>
        <w:t xml:space="preserve"> </w:t>
      </w:r>
      <w:r w:rsidRPr="00250D9E">
        <w:t>The distance between adjoining sections of a scale.</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6" w:name="_Toc459835223"/>
      <w:r w:rsidRPr="00250D9E">
        <w:rPr>
          <w:rStyle w:val="Heading3Char"/>
        </w:rPr>
        <w:t>specification.</w:t>
      </w:r>
      <w:bookmarkEnd w:id="306"/>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7" w:name="_Toc459835224"/>
      <w:r w:rsidRPr="00250D9E">
        <w:rPr>
          <w:rStyle w:val="Heading3Char"/>
        </w:rPr>
        <w:t>static monorail weighing system.</w:t>
      </w:r>
      <w:bookmarkEnd w:id="307"/>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8" w:name="_Toc459835225"/>
      <w:r w:rsidRPr="00250D9E">
        <w:rPr>
          <w:rStyle w:val="Heading3Char"/>
        </w:rPr>
        <w:t>strain-load test.</w:t>
      </w:r>
      <w:bookmarkEnd w:id="308"/>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9" w:name="_Toc459835226"/>
      <w:r w:rsidRPr="00250D9E">
        <w:rPr>
          <w:rStyle w:val="Heading3Char"/>
        </w:rPr>
        <w:t>subordinate graduation.</w:t>
      </w:r>
      <w:bookmarkEnd w:id="309"/>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0" w:name="_Toc459835227"/>
      <w:r w:rsidRPr="00250D9E">
        <w:rPr>
          <w:rStyle w:val="Heading3Char"/>
        </w:rPr>
        <w:t>subsequent distance or time intervals</w:t>
      </w:r>
      <w:bookmarkEnd w:id="310"/>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1" w:name="_Toc459835228"/>
      <w:r w:rsidRPr="00250D9E">
        <w:rPr>
          <w:rStyle w:val="Heading3Char"/>
        </w:rPr>
        <w:t>substitution test.</w:t>
      </w:r>
      <w:bookmarkEnd w:id="311"/>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2" w:name="_Toc459835229"/>
      <w:r w:rsidRPr="00250D9E">
        <w:rPr>
          <w:rStyle w:val="Heading3Char"/>
        </w:rPr>
        <w:t>substitution test load.</w:t>
      </w:r>
      <w:bookmarkEnd w:id="312"/>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3" w:name="_Toc459835230"/>
      <w:r w:rsidRPr="00250D9E">
        <w:rPr>
          <w:rStyle w:val="Heading3Char"/>
        </w:rPr>
        <w:t>surface gauge.</w:t>
      </w:r>
      <w:bookmarkEnd w:id="313"/>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4" w:name="_Toc459835231"/>
      <w:r w:rsidRPr="00250D9E">
        <w:rPr>
          <w:rStyle w:val="Heading3Char"/>
        </w:rPr>
        <w:t>systematic (average) error</w:t>
      </w:r>
      <w:bookmarkEnd w:id="314"/>
      <w:r w:rsidRPr="00250D9E">
        <w:t xml:space="preserve"> </w:t>
      </w:r>
      <w:r w:rsidRPr="00250D9E">
        <w:rPr>
          <w:position w:val="-6"/>
        </w:rPr>
        <w:object w:dxaOrig="400" w:dyaOrig="300">
          <v:shape id="_x0000_i1028" type="#_x0000_t75" style="width:27.75pt;height:20.25pt" o:ole="">
            <v:imagedata r:id="rId18" o:title=""/>
          </v:shape>
          <o:OLEObject Type="Embed" ProgID="Equation.DSMT4" ShapeID="_x0000_i1028" DrawAspect="Content" ObjectID="_1538829743" r:id="rId19"/>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D81E1E" w:rsidP="00EB3FB1">
      <w:pPr>
        <w:keepNext/>
        <w:keepLines/>
        <w:jc w:val="both"/>
      </w:pPr>
      <w:r>
        <w:rPr>
          <w:noProof/>
        </w:rPr>
        <w:object w:dxaOrig="1440" w:dyaOrig="1440">
          <v:shape id="_x0000_s1026" type="#_x0000_t75" style="position:absolute;left:0;text-align:left;margin-left:95.95pt;margin-top:11.15pt;width:50.7pt;height:29.6pt;z-index:251657728">
            <v:imagedata r:id="rId20" o:title=""/>
            <w10:wrap type="square"/>
          </v:shape>
          <o:OLEObject Type="Embed" ProgID="Equation.DSMT4" ShapeID="_x0000_s1026" DrawAspect="Content" ObjectID="_1538829744" r:id="rId21"/>
        </w:obje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5" w:name="_Toc459835232"/>
      <w:r w:rsidRPr="00250D9E">
        <w:rPr>
          <w:lang w:val="fr-FR"/>
        </w:rPr>
        <w:t>T</w:t>
      </w:r>
      <w:bookmarkEnd w:id="315"/>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6" w:name="_Toc459835233"/>
      <w:r w:rsidRPr="00250D9E">
        <w:rPr>
          <w:rStyle w:val="Heading3Char"/>
        </w:rPr>
        <w:t>tail pulley.</w:t>
      </w:r>
      <w:bookmarkEnd w:id="316"/>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7" w:name="_Toc459835234"/>
      <w:r w:rsidRPr="00250D9E">
        <w:rPr>
          <w:rStyle w:val="Heading3Char"/>
        </w:rPr>
        <w:t>take</w:t>
      </w:r>
      <w:r w:rsidRPr="00250D9E">
        <w:rPr>
          <w:rStyle w:val="Heading3Char"/>
        </w:rPr>
        <w:noBreakHyphen/>
        <w:t>up.</w:t>
      </w:r>
      <w:bookmarkEnd w:id="317"/>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8" w:name="_Toc459835235"/>
      <w:r w:rsidRPr="00250D9E">
        <w:rPr>
          <w:rStyle w:val="Heading3Char"/>
        </w:rPr>
        <w:t>tare mechanism.</w:t>
      </w:r>
      <w:bookmarkEnd w:id="318"/>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9" w:name="_Toc459835236"/>
      <w:r w:rsidRPr="00250D9E">
        <w:rPr>
          <w:rStyle w:val="Heading3Char"/>
        </w:rPr>
        <w:t>tare</w:t>
      </w:r>
      <w:r w:rsidRPr="00250D9E">
        <w:rPr>
          <w:rStyle w:val="Heading3Char"/>
        </w:rPr>
        <w:noBreakHyphen/>
        <w:t>weighbeam elements.</w:t>
      </w:r>
      <w:bookmarkEnd w:id="319"/>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0" w:name="_Toc459835237"/>
      <w:r w:rsidRPr="00250D9E">
        <w:rPr>
          <w:rStyle w:val="Heading3Char"/>
        </w:rPr>
        <w:t>taximeter.</w:t>
      </w:r>
      <w:bookmarkEnd w:id="320"/>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21" w:name="_Toc459835238"/>
      <w:r w:rsidRPr="00250D9E">
        <w:rPr>
          <w:rStyle w:val="Heading3Char"/>
        </w:rPr>
        <w:t>test chain.</w:t>
      </w:r>
      <w:bookmarkEnd w:id="321"/>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2" w:name="_Toc459835239"/>
      <w:r w:rsidRPr="00250D9E">
        <w:rPr>
          <w:rStyle w:val="Heading3Char"/>
        </w:rPr>
        <w:t>test liquid.</w:t>
      </w:r>
      <w:bookmarkEnd w:id="322"/>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3" w:name="_Toc459835240"/>
      <w:r w:rsidRPr="00250D9E">
        <w:rPr>
          <w:rStyle w:val="Heading3Char"/>
        </w:rPr>
        <w:t>test object.</w:t>
      </w:r>
      <w:bookmarkEnd w:id="323"/>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8A7881">
      <w:pPr>
        <w:keepNext/>
        <w:jc w:val="both"/>
        <w:rPr>
          <w:spacing w:val="-4"/>
        </w:rPr>
      </w:pPr>
      <w:bookmarkStart w:id="324" w:name="_Toc459835241"/>
      <w:r w:rsidRPr="00250D9E">
        <w:rPr>
          <w:rStyle w:val="Heading3Char"/>
        </w:rPr>
        <w:t>test puck.</w:t>
      </w:r>
      <w:bookmarkEnd w:id="324"/>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rsidR="003D2F5E" w:rsidRPr="00250D9E" w:rsidRDefault="003D2F5E" w:rsidP="008A7881">
      <w:pPr>
        <w:keepNext/>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D81E1E">
      <w:pPr>
        <w:keepNext/>
        <w:tabs>
          <w:tab w:val="left" w:pos="270"/>
          <w:tab w:val="left" w:pos="540"/>
          <w:tab w:val="left" w:pos="810"/>
          <w:tab w:val="left" w:pos="1080"/>
          <w:tab w:val="left" w:pos="1350"/>
          <w:tab w:val="left" w:pos="5040"/>
          <w:tab w:val="left" w:pos="5310"/>
          <w:tab w:val="left" w:pos="5580"/>
          <w:tab w:val="left" w:pos="5850"/>
        </w:tabs>
        <w:jc w:val="both"/>
      </w:pPr>
      <w:bookmarkStart w:id="325" w:name="_Toc459835242"/>
      <w:r w:rsidRPr="00250D9E">
        <w:rPr>
          <w:rStyle w:val="Heading3Char"/>
        </w:rPr>
        <w:lastRenderedPageBreak/>
        <w:t>test train.</w:t>
      </w:r>
      <w:bookmarkEnd w:id="325"/>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rsidR="003D2F5E" w:rsidRPr="00250D9E" w:rsidRDefault="003D2F5E" w:rsidP="00D81E1E">
      <w:pPr>
        <w:keepNext/>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6" w:name="_Toc459835243"/>
      <w:r w:rsidRPr="00250D9E">
        <w:rPr>
          <w:rStyle w:val="Heading3Char"/>
        </w:rPr>
        <w:t>test weight car.</w:t>
      </w:r>
      <w:bookmarkEnd w:id="326"/>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459835244"/>
      <w:r w:rsidRPr="00250D9E">
        <w:rPr>
          <w:rStyle w:val="Heading3Char"/>
        </w:rPr>
        <w:t>testing.</w:t>
      </w:r>
      <w:bookmarkEnd w:id="327"/>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459835245"/>
      <w:r w:rsidRPr="00250D9E">
        <w:rPr>
          <w:rStyle w:val="Heading3Char"/>
        </w:rPr>
        <w:t>time recorder.</w:t>
      </w:r>
      <w:bookmarkEnd w:id="328"/>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459835246"/>
      <w:r w:rsidRPr="00250D9E">
        <w:rPr>
          <w:rStyle w:val="Heading3Char"/>
        </w:rPr>
        <w:t>timing device.</w:t>
      </w:r>
      <w:bookmarkEnd w:id="329"/>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0" w:name="_Toc459835247"/>
      <w:r w:rsidRPr="00250D9E">
        <w:rPr>
          <w:rStyle w:val="Heading3Char"/>
        </w:rPr>
        <w:t>tolerance.</w:t>
      </w:r>
      <w:bookmarkEnd w:id="330"/>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1" w:name="_Toc459835248"/>
      <w:r w:rsidRPr="00250D9E">
        <w:rPr>
          <w:rStyle w:val="Heading3Char"/>
        </w:rPr>
        <w:t>training idlers.</w:t>
      </w:r>
      <w:bookmarkEnd w:id="331"/>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2" w:name="_Toc459835249"/>
      <w:r w:rsidRPr="00250D9E">
        <w:rPr>
          <w:rStyle w:val="Heading3Char"/>
        </w:rPr>
        <w:t>transfer standard.</w:t>
      </w:r>
      <w:bookmarkEnd w:id="332"/>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8A7881">
      <w:pPr>
        <w:tabs>
          <w:tab w:val="left" w:pos="270"/>
          <w:tab w:val="left" w:pos="540"/>
          <w:tab w:val="left" w:pos="810"/>
          <w:tab w:val="left" w:pos="1080"/>
          <w:tab w:val="left" w:pos="1350"/>
          <w:tab w:val="left" w:pos="5040"/>
          <w:tab w:val="left" w:pos="5310"/>
          <w:tab w:val="left" w:pos="5580"/>
          <w:tab w:val="left" w:pos="5850"/>
        </w:tabs>
        <w:spacing w:after="240"/>
        <w:jc w:val="both"/>
      </w:pPr>
      <w:bookmarkStart w:id="333" w:name="_Toc459835250"/>
      <w:r w:rsidRPr="00250D9E">
        <w:rPr>
          <w:rStyle w:val="Heading3Char"/>
        </w:rPr>
        <w:t>tripper.</w:t>
      </w:r>
      <w:bookmarkEnd w:id="333"/>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rsidR="003D2F5E" w:rsidRPr="00250D9E" w:rsidRDefault="003D2F5E" w:rsidP="00DB4E8C">
      <w:pPr>
        <w:pStyle w:val="Heading2"/>
      </w:pPr>
      <w:bookmarkStart w:id="334" w:name="_Toc459835251"/>
      <w:r w:rsidRPr="00250D9E">
        <w:t>U</w:t>
      </w:r>
      <w:bookmarkEnd w:id="334"/>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5" w:name="_Toc459835252"/>
      <w:r w:rsidRPr="00250D9E">
        <w:rPr>
          <w:rStyle w:val="Heading3Char"/>
        </w:rPr>
        <w:t>uncoupled-in-motion railroad weighing system.</w:t>
      </w:r>
      <w:bookmarkEnd w:id="335"/>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6" w:name="_Toc459835253"/>
      <w:r w:rsidRPr="00250D9E">
        <w:rPr>
          <w:rStyle w:val="Heading3Char"/>
        </w:rPr>
        <w:t>underregistration</w:t>
      </w:r>
      <w:bookmarkEnd w:id="336"/>
      <w:r w:rsidRPr="00250D9E">
        <w:t xml:space="preserve">. </w:t>
      </w:r>
      <w:r w:rsidR="00A840F1" w:rsidRPr="00250D9E">
        <w:rPr>
          <w:b/>
          <w:bCs/>
        </w:rPr>
        <w:t>–</w:t>
      </w:r>
      <w:r w:rsidRPr="00250D9E">
        <w:t xml:space="preserve"> See “overregistration” and “underregistration.”</w:t>
      </w:r>
      <w:r w:rsidR="00816C72">
        <w:t xml:space="preserve"> </w:t>
      </w:r>
      <w:r w:rsidRPr="00250D9E">
        <w:t>[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7" w:name="_Toc459835254"/>
      <w:r w:rsidRPr="00250D9E">
        <w:rPr>
          <w:rStyle w:val="Heading3Char"/>
        </w:rPr>
        <w:t>unit price.</w:t>
      </w:r>
      <w:bookmarkEnd w:id="337"/>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8" w:name="_Toc459835255"/>
      <w:r w:rsidRPr="00250D9E">
        <w:rPr>
          <w:rStyle w:val="Heading3Char"/>
        </w:rPr>
        <w:t>unit train.</w:t>
      </w:r>
      <w:bookmarkEnd w:id="338"/>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9" w:name="_Toc459835256"/>
      <w:r w:rsidRPr="00250D9E">
        <w:rPr>
          <w:rStyle w:val="Heading3Char"/>
        </w:rPr>
        <w:t>unit weight.</w:t>
      </w:r>
      <w:bookmarkEnd w:id="339"/>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0" w:name="_Toc459835257"/>
      <w:r w:rsidRPr="00250D9E">
        <w:rPr>
          <w:rStyle w:val="Heading3Char"/>
        </w:rPr>
        <w:t>user requirement.</w:t>
      </w:r>
      <w:bookmarkEnd w:id="340"/>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rsidR="003D2F5E" w:rsidRPr="00250D9E" w:rsidRDefault="003D2F5E" w:rsidP="00DB4E8C"/>
    <w:p w:rsidR="003D2F5E" w:rsidRDefault="003D2F5E" w:rsidP="00DB4E8C">
      <w:bookmarkStart w:id="341" w:name="_Toc459835258"/>
      <w:r w:rsidRPr="00250D9E">
        <w:rPr>
          <w:rStyle w:val="Heading3Char"/>
        </w:rPr>
        <w:lastRenderedPageBreak/>
        <w:t>usual and customary.</w:t>
      </w:r>
      <w:bookmarkEnd w:id="341"/>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rsidR="00E92ACC" w:rsidRDefault="00E92ACC" w:rsidP="00DB4E8C"/>
    <w:p w:rsidR="00E92ACC" w:rsidRDefault="00E46001" w:rsidP="00DB4E8C">
      <w:bookmarkStart w:id="342" w:name="_Toc459835259"/>
      <w:r w:rsidRPr="006D79F0">
        <w:rPr>
          <w:rStyle w:val="Heading4Char"/>
        </w:rPr>
        <w:t>utility</w:t>
      </w:r>
      <w:r w:rsidR="007D5BEA" w:rsidRPr="006D79F0">
        <w:rPr>
          <w:rStyle w:val="Heading4Char"/>
        </w:rPr>
        <w:t>-</w:t>
      </w:r>
      <w:r w:rsidRPr="006D79F0">
        <w:rPr>
          <w:rStyle w:val="Heading4Char"/>
        </w:rPr>
        <w:t>type water meter.</w:t>
      </w:r>
      <w:bookmarkEnd w:id="342"/>
      <w:r w:rsidRPr="006D79F0">
        <w:t xml:space="preserve"> </w:t>
      </w:r>
      <w:r w:rsidRPr="006D79F0">
        <w:rPr>
          <w:b/>
          <w:bCs/>
        </w:rPr>
        <w:t>–</w:t>
      </w:r>
      <w:r w:rsidRPr="006D79F0">
        <w:t xml:space="preserve"> </w:t>
      </w:r>
      <w:r w:rsidR="00997C28">
        <w:t xml:space="preserve">1)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8A7881">
      <w:pPr>
        <w:spacing w:before="60" w:after="240"/>
      </w:pPr>
      <w:r>
        <w:t>(Added 2011)</w:t>
      </w:r>
    </w:p>
    <w:p w:rsidR="003D2F5E" w:rsidRPr="00250D9E" w:rsidRDefault="003D2F5E" w:rsidP="00F81A58">
      <w:pPr>
        <w:pStyle w:val="Heading2"/>
      </w:pPr>
      <w:bookmarkStart w:id="343" w:name="_Toc459835260"/>
      <w:r w:rsidRPr="00250D9E">
        <w:t>V</w:t>
      </w:r>
      <w:bookmarkEnd w:id="343"/>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4" w:name="_Toc459835261"/>
      <w:r w:rsidRPr="00250D9E">
        <w:rPr>
          <w:rStyle w:val="Heading3Char"/>
        </w:rPr>
        <w:t>value of minimum graduated interval</w:t>
      </w:r>
      <w:bookmarkEnd w:id="344"/>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5" w:name="_Toc459835262"/>
      <w:r w:rsidRPr="00250D9E">
        <w:rPr>
          <w:rStyle w:val="Heading3Char"/>
        </w:rPr>
        <w:t>vapor equalization credit.</w:t>
      </w:r>
      <w:bookmarkEnd w:id="345"/>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rsidR="003D2F5E" w:rsidRPr="00250D9E" w:rsidRDefault="003D2F5E">
      <w:pPr>
        <w:jc w:val="both"/>
        <w:rPr>
          <w:szCs w:val="28"/>
        </w:rPr>
      </w:pPr>
    </w:p>
    <w:p w:rsidR="003D2F5E" w:rsidRPr="00250D9E" w:rsidRDefault="003D2F5E">
      <w:pPr>
        <w:jc w:val="both"/>
        <w:rPr>
          <w:szCs w:val="28"/>
        </w:rPr>
      </w:pPr>
      <w:bookmarkStart w:id="346" w:name="_Toc459835263"/>
      <w:r w:rsidRPr="00250D9E">
        <w:rPr>
          <w:rStyle w:val="Heading3Char"/>
        </w:rPr>
        <w:t>vapor equalization line.</w:t>
      </w:r>
      <w:bookmarkEnd w:id="346"/>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7" w:name="_Toc459835264"/>
      <w:r w:rsidRPr="00250D9E">
        <w:rPr>
          <w:rStyle w:val="Heading3Char"/>
        </w:rPr>
        <w:t>vehicle on-board weighing system.</w:t>
      </w:r>
      <w:bookmarkEnd w:id="347"/>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8" w:name="_Toc459835265"/>
      <w:r w:rsidRPr="00250D9E">
        <w:rPr>
          <w:rStyle w:val="Heading3Char"/>
        </w:rPr>
        <w:t>vehicle scale.</w:t>
      </w:r>
      <w:bookmarkEnd w:id="348"/>
      <w:r w:rsidRPr="00250D9E">
        <w:t xml:space="preserve"> </w:t>
      </w:r>
      <w:r w:rsidR="00F81A58" w:rsidRPr="00250D9E">
        <w:rPr>
          <w:b/>
          <w:bCs/>
        </w:rPr>
        <w:t>–</w:t>
      </w:r>
      <w:r w:rsidRPr="00250D9E">
        <w:t xml:space="preserve"> A scale adapted to weighing highway, farm, or other large industrial vehicles (except railroad freight cars), loaded or unloade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9" w:name="_Toc459835266"/>
      <w:r w:rsidRPr="00250D9E">
        <w:rPr>
          <w:rStyle w:val="Heading3Char"/>
        </w:rPr>
        <w:t>verification scale division, value of (e</w:t>
      </w:r>
      <w:r w:rsidRPr="008C0F33">
        <w:rPr>
          <w:rStyle w:val="Heading3Char"/>
        </w:rPr>
        <w:t>)</w:t>
      </w:r>
      <w:bookmarkEnd w:id="349"/>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0" w:name="_Toc459835267"/>
      <w:r w:rsidRPr="00250D9E">
        <w:rPr>
          <w:rStyle w:val="Heading3Char"/>
        </w:rPr>
        <w:t>visible type.</w:t>
      </w:r>
      <w:bookmarkEnd w:id="350"/>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1" w:name="_Toc459835268"/>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51"/>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52" w:name="_Toc459835269"/>
      <w:r w:rsidRPr="00250D9E">
        <w:t>W</w:t>
      </w:r>
      <w:bookmarkEnd w:id="352"/>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53" w:name="_Toc459835270"/>
      <w:r w:rsidRPr="00250D9E">
        <w:rPr>
          <w:rStyle w:val="Heading3Char"/>
        </w:rPr>
        <w:t>weighbeam</w:t>
      </w:r>
      <w:bookmarkEnd w:id="353"/>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4C715D" w:rsidRPr="009C5BD5" w:rsidRDefault="004C715D" w:rsidP="00083A29">
      <w:pPr>
        <w:keepNext/>
        <w:spacing w:after="60"/>
        <w:jc w:val="both"/>
        <w:rPr>
          <w:rFonts w:eastAsiaTheme="majorEastAsia"/>
        </w:rPr>
      </w:pPr>
      <w:bookmarkStart w:id="354" w:name="_Toc459835271"/>
      <w:r w:rsidRPr="009C5BD5">
        <w:rPr>
          <w:rStyle w:val="Heading3Char"/>
        </w:rPr>
        <w:t>weigh-belt system.</w:t>
      </w:r>
      <w:bookmarkEnd w:id="354"/>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rsidR="004C715D" w:rsidRPr="008A6542" w:rsidRDefault="004C715D" w:rsidP="00083A29">
      <w:pPr>
        <w:keepNext/>
        <w:rPr>
          <w:rFonts w:eastAsiaTheme="majorEastAsia"/>
        </w:rPr>
      </w:pPr>
      <w:r w:rsidRPr="008A6542">
        <w:rPr>
          <w:rFonts w:eastAsiaTheme="majorEastAsia"/>
        </w:rPr>
        <w:t>(Added 2015)</w:t>
      </w:r>
    </w:p>
    <w:p w:rsidR="004C715D" w:rsidRPr="00250D9E" w:rsidRDefault="004C715D">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459835272"/>
      <w:r w:rsidRPr="00250D9E">
        <w:rPr>
          <w:rStyle w:val="Heading3Char"/>
        </w:rPr>
        <w:lastRenderedPageBreak/>
        <w:t>weighing element.</w:t>
      </w:r>
      <w:bookmarkEnd w:id="355"/>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6" w:name="_Toc459835273"/>
      <w:r w:rsidRPr="00250D9E">
        <w:rPr>
          <w:rStyle w:val="Heading3Char"/>
        </w:rPr>
        <w:t>weigh-labeler</w:t>
      </w:r>
      <w:bookmarkEnd w:id="356"/>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7" w:name="_Toc459835274"/>
      <w:r>
        <w:rPr>
          <w:rStyle w:val="Heading3Char"/>
        </w:rPr>
        <w:t>w</w:t>
      </w:r>
      <w:r w:rsidR="00DE1918" w:rsidRPr="00030851">
        <w:rPr>
          <w:rStyle w:val="Heading3Char"/>
        </w:rPr>
        <w:t>eigh module</w:t>
      </w:r>
      <w:bookmarkEnd w:id="357"/>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rsidR="001E3DFC" w:rsidRPr="00250D9E" w:rsidRDefault="001E3DFC" w:rsidP="001E3DFC">
      <w:pPr>
        <w:tabs>
          <w:tab w:val="left" w:pos="5040"/>
          <w:tab w:val="left" w:pos="5310"/>
          <w:tab w:val="left" w:pos="5580"/>
          <w:tab w:val="left" w:pos="5850"/>
        </w:tabs>
        <w:spacing w:before="60"/>
        <w:jc w:val="both"/>
      </w:pPr>
      <w:r w:rsidRPr="00250D9E">
        <w:t xml:space="preserve">(Added </w:t>
      </w:r>
      <w:r w:rsidR="0045492D">
        <w:t>2013</w:t>
      </w:r>
      <w:r w:rsidRPr="00250D9E">
        <w:t>)</w:t>
      </w:r>
    </w:p>
    <w:p w:rsidR="00DE1918" w:rsidRPr="00DE1918" w:rsidRDefault="00DE1918" w:rsidP="00030851">
      <w:pPr>
        <w:keepLines/>
        <w:tabs>
          <w:tab w:val="left" w:pos="270"/>
          <w:tab w:val="left" w:pos="540"/>
          <w:tab w:val="left" w:pos="810"/>
          <w:tab w:val="left" w:pos="1080"/>
          <w:tab w:val="left" w:pos="1350"/>
          <w:tab w:val="left" w:pos="5040"/>
          <w:tab w:val="left" w:pos="5310"/>
          <w:tab w:val="left" w:pos="5580"/>
          <w:tab w:val="left" w:pos="5850"/>
        </w:tabs>
        <w:jc w:val="both"/>
        <w:rPr>
          <w:b/>
        </w:rPr>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8" w:name="_Toc459835275"/>
      <w:r w:rsidRPr="00250D9E">
        <w:rPr>
          <w:rStyle w:val="Heading3Char"/>
        </w:rPr>
        <w:t>weighment.</w:t>
      </w:r>
      <w:bookmarkEnd w:id="358"/>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459835276"/>
      <w:r w:rsidRPr="00250D9E">
        <w:rPr>
          <w:rStyle w:val="Heading3Char"/>
        </w:rPr>
        <w:t>weight, unit.</w:t>
      </w:r>
      <w:bookmarkEnd w:id="359"/>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459835277"/>
      <w:r w:rsidRPr="00250D9E">
        <w:rPr>
          <w:rStyle w:val="Heading3Char"/>
        </w:rPr>
        <w:t>weight classifier.</w:t>
      </w:r>
      <w:bookmarkEnd w:id="360"/>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1" w:name="_Toc459835278"/>
      <w:r w:rsidRPr="00250D9E">
        <w:rPr>
          <w:rStyle w:val="Heading3Char"/>
        </w:rPr>
        <w:t>weight ranges.</w:t>
      </w:r>
      <w:bookmarkEnd w:id="361"/>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2" w:name="_Toc459835279"/>
      <w:r w:rsidRPr="00250D9E">
        <w:rPr>
          <w:rStyle w:val="Heading3Char"/>
        </w:rPr>
        <w:t>wet basis.</w:t>
      </w:r>
      <w:bookmarkEnd w:id="362"/>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3" w:name="_Toc459835280"/>
      <w:r w:rsidRPr="00250D9E">
        <w:rPr>
          <w:rStyle w:val="Heading3Char"/>
        </w:rPr>
        <w:t>wet hose.</w:t>
      </w:r>
      <w:bookmarkEnd w:id="363"/>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64" w:name="_Toc459835281"/>
      <w:r w:rsidRPr="00250D9E">
        <w:rPr>
          <w:rStyle w:val="Heading3Char"/>
        </w:rPr>
        <w:t>wet</w:t>
      </w:r>
      <w:r w:rsidRPr="00250D9E">
        <w:rPr>
          <w:rStyle w:val="Heading3Char"/>
        </w:rPr>
        <w:noBreakHyphen/>
        <w:t>hose type.</w:t>
      </w:r>
      <w:bookmarkEnd w:id="364"/>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459835282"/>
      <w:r w:rsidRPr="00250D9E">
        <w:rPr>
          <w:rStyle w:val="Heading3Char"/>
        </w:rPr>
        <w:t>wheel</w:t>
      </w:r>
      <w:r w:rsidRPr="00250D9E">
        <w:rPr>
          <w:rStyle w:val="Heading3Char"/>
        </w:rPr>
        <w:noBreakHyphen/>
        <w:t>load weighers.</w:t>
      </w:r>
      <w:bookmarkEnd w:id="365"/>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6" w:name="_Toc459835283"/>
      <w:r w:rsidRPr="00250D9E">
        <w:rPr>
          <w:rStyle w:val="Heading3Char"/>
        </w:rPr>
        <w:t>wholesale device.</w:t>
      </w:r>
      <w:bookmarkEnd w:id="366"/>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083A29">
      <w:pPr>
        <w:tabs>
          <w:tab w:val="left" w:pos="270"/>
          <w:tab w:val="left" w:pos="540"/>
          <w:tab w:val="left" w:pos="810"/>
          <w:tab w:val="left" w:pos="1080"/>
          <w:tab w:val="left" w:pos="1350"/>
          <w:tab w:val="left" w:pos="5040"/>
          <w:tab w:val="left" w:pos="5310"/>
          <w:tab w:val="left" w:pos="5580"/>
          <w:tab w:val="left" w:pos="5850"/>
        </w:tabs>
        <w:spacing w:after="240"/>
        <w:jc w:val="both"/>
      </w:pPr>
      <w:bookmarkStart w:id="367" w:name="_Toc459835284"/>
      <w:r w:rsidRPr="00250D9E">
        <w:rPr>
          <w:rStyle w:val="Heading3Char"/>
        </w:rPr>
        <w:t>wing pulley.</w:t>
      </w:r>
      <w:bookmarkEnd w:id="367"/>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rsidR="003D2F5E" w:rsidRPr="00250D9E" w:rsidRDefault="003D2F5E" w:rsidP="00044212">
      <w:pPr>
        <w:pStyle w:val="Heading2"/>
      </w:pPr>
      <w:bookmarkStart w:id="368" w:name="_Toc459835285"/>
      <w:r w:rsidRPr="00250D9E">
        <w:t>Z</w:t>
      </w:r>
      <w:bookmarkEnd w:id="368"/>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9" w:name="_Toc459835286"/>
      <w:r w:rsidRPr="00250D9E">
        <w:rPr>
          <w:rStyle w:val="Heading3Char"/>
        </w:rPr>
        <w:t>zero</w:t>
      </w:r>
      <w:r w:rsidRPr="00250D9E">
        <w:rPr>
          <w:rStyle w:val="Heading3Char"/>
        </w:rPr>
        <w:noBreakHyphen/>
        <w:t>load balance</w:t>
      </w:r>
      <w:bookmarkEnd w:id="369"/>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0" w:name="_Toc459835287"/>
      <w:r w:rsidRPr="00250D9E">
        <w:rPr>
          <w:rStyle w:val="Heading3Char"/>
        </w:rPr>
        <w:t>zero</w:t>
      </w:r>
      <w:r w:rsidRPr="00250D9E">
        <w:rPr>
          <w:rStyle w:val="Heading3Char"/>
        </w:rPr>
        <w:noBreakHyphen/>
        <w:t>load balance, automatic</w:t>
      </w:r>
      <w:r w:rsidRPr="00250D9E">
        <w:rPr>
          <w:rStyle w:val="Heading3Char"/>
        </w:rPr>
        <w:noBreakHyphen/>
        <w:t>indicating scale.</w:t>
      </w:r>
      <w:bookmarkEnd w:id="370"/>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1" w:name="_Toc459835288"/>
      <w:r w:rsidRPr="00250D9E">
        <w:rPr>
          <w:rStyle w:val="Heading3Char"/>
        </w:rPr>
        <w:lastRenderedPageBreak/>
        <w:t>zero</w:t>
      </w:r>
      <w:r w:rsidRPr="00250D9E">
        <w:rPr>
          <w:rStyle w:val="Heading3Char"/>
        </w:rPr>
        <w:noBreakHyphen/>
        <w:t>load balance, nonautomatic</w:t>
      </w:r>
      <w:r w:rsidRPr="00250D9E">
        <w:rPr>
          <w:rStyle w:val="Heading3Char"/>
        </w:rPr>
        <w:noBreakHyphen/>
        <w:t>indicating scale.</w:t>
      </w:r>
      <w:bookmarkEnd w:id="371"/>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2" w:name="_Toc459835289"/>
      <w:r w:rsidRPr="00250D9E">
        <w:rPr>
          <w:rStyle w:val="Heading3Char"/>
        </w:rPr>
        <w:t>zero</w:t>
      </w:r>
      <w:r w:rsidRPr="00250D9E">
        <w:rPr>
          <w:rStyle w:val="Heading3Char"/>
        </w:rPr>
        <w:noBreakHyphen/>
        <w:t>load balance for a recording scale.</w:t>
      </w:r>
      <w:bookmarkEnd w:id="372"/>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73" w:name="_Toc459835290"/>
      <w:r w:rsidRPr="00250D9E">
        <w:rPr>
          <w:rStyle w:val="Heading3Char"/>
        </w:rPr>
        <w:t>zero-load reference (belt-conveyor scales).</w:t>
      </w:r>
      <w:bookmarkEnd w:id="373"/>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4" w:name="_Toc459835291"/>
      <w:r w:rsidRPr="00250D9E">
        <w:rPr>
          <w:rStyle w:val="Heading3Char"/>
        </w:rPr>
        <w:t>zero</w:t>
      </w:r>
      <w:r w:rsidR="00922DD4" w:rsidRPr="00250D9E">
        <w:rPr>
          <w:rStyle w:val="Heading3Char"/>
        </w:rPr>
        <w:t>-</w:t>
      </w:r>
      <w:r w:rsidRPr="00250D9E">
        <w:rPr>
          <w:rStyle w:val="Heading3Char"/>
        </w:rPr>
        <w:t>setting mechanism.</w:t>
      </w:r>
      <w:bookmarkEnd w:id="374"/>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5" w:name="_Toc459835292"/>
      <w:r w:rsidRPr="00250D9E">
        <w:rPr>
          <w:rStyle w:val="Heading4Char"/>
        </w:rPr>
        <w:t>automatic zero-setting mechanism</w:t>
      </w:r>
      <w:r w:rsidR="00922DD4" w:rsidRPr="00250D9E">
        <w:rPr>
          <w:rStyle w:val="Heading4Char"/>
        </w:rPr>
        <w:t xml:space="preserve"> (AZSM)</w:t>
      </w:r>
      <w:r w:rsidRPr="00250D9E">
        <w:rPr>
          <w:rStyle w:val="Heading4Char"/>
        </w:rPr>
        <w:t>.</w:t>
      </w:r>
      <w:bookmarkEnd w:id="375"/>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6" w:name="_Toc459835293"/>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6"/>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7" w:name="_Toc459835294"/>
      <w:r w:rsidRPr="00250D9E">
        <w:rPr>
          <w:rStyle w:val="Heading4Char"/>
        </w:rPr>
        <w:t>initial zero-setting mechanism.</w:t>
      </w:r>
      <w:bookmarkEnd w:id="377"/>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8" w:name="_Toc459835295"/>
      <w:r w:rsidRPr="00250D9E">
        <w:rPr>
          <w:rStyle w:val="Heading4Char"/>
        </w:rPr>
        <w:t>manual zero</w:t>
      </w:r>
      <w:r w:rsidR="00922DD4" w:rsidRPr="00250D9E">
        <w:rPr>
          <w:rStyle w:val="Heading4Char"/>
        </w:rPr>
        <w:t>-</w:t>
      </w:r>
      <w:r w:rsidRPr="00250D9E">
        <w:rPr>
          <w:rStyle w:val="Heading4Char"/>
        </w:rPr>
        <w:t>setting mechanism.</w:t>
      </w:r>
      <w:bookmarkEnd w:id="378"/>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9" w:name="_Toc459835296"/>
      <w:r w:rsidRPr="00250D9E">
        <w:rPr>
          <w:rStyle w:val="Heading4Char"/>
        </w:rPr>
        <w:t>semiautomatic zero</w:t>
      </w:r>
      <w:r w:rsidR="00922DD4" w:rsidRPr="00250D9E">
        <w:rPr>
          <w:rStyle w:val="Heading4Char"/>
        </w:rPr>
        <w:t>-</w:t>
      </w:r>
      <w:r w:rsidRPr="00250D9E">
        <w:rPr>
          <w:rStyle w:val="Heading4Char"/>
        </w:rPr>
        <w:t>setting mechanism.</w:t>
      </w:r>
      <w:bookmarkEnd w:id="379"/>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80" w:name="_Toc459835297"/>
      <w:r w:rsidRPr="00250D9E">
        <w:rPr>
          <w:rStyle w:val="Heading3Char"/>
        </w:rPr>
        <w:t>zero-setting mechanism (belt-conveyor scale).</w:t>
      </w:r>
      <w:bookmarkEnd w:id="380"/>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81" w:name="_Toc459835298"/>
      <w:r w:rsidRPr="00250D9E">
        <w:rPr>
          <w:rStyle w:val="Heading3Char"/>
        </w:rPr>
        <w:t>zero-tracking mechanism</w:t>
      </w:r>
      <w:bookmarkEnd w:id="381"/>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82" w:name="_Toc459835299"/>
      <w:r w:rsidRPr="00250D9E">
        <w:rPr>
          <w:rStyle w:val="Heading3Char"/>
        </w:rPr>
        <w:t>zone of uncertainty.</w:t>
      </w:r>
      <w:bookmarkEnd w:id="382"/>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rsidR="003D2F5E" w:rsidRDefault="003D2F5E">
      <w:pPr>
        <w:jc w:val="both"/>
      </w:pPr>
    </w:p>
    <w:p w:rsidR="00AE1374" w:rsidRDefault="00AE1374">
      <w:pPr>
        <w:jc w:val="both"/>
      </w:pPr>
    </w:p>
    <w:p w:rsidR="001E3EAB" w:rsidRDefault="001E3EAB">
      <w:pPr>
        <w:jc w:val="both"/>
      </w:pPr>
    </w:p>
    <w:p w:rsidR="001E3EAB" w:rsidRDefault="001E3EAB">
      <w:pPr>
        <w:jc w:val="both"/>
      </w:pPr>
    </w:p>
    <w:p w:rsidR="00E265C7" w:rsidRDefault="00E265C7" w:rsidP="00995DD0"/>
    <w:sectPr w:rsidR="00E265C7"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539D" w:rsidRDefault="006A539D">
      <w:r>
        <w:separator/>
      </w:r>
    </w:p>
  </w:endnote>
  <w:endnote w:type="continuationSeparator" w:id="0">
    <w:p w:rsidR="006A539D" w:rsidRDefault="006A5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New Roman Bold">
    <w:panose1 w:val="00000000000000000000"/>
    <w:charset w:val="00"/>
    <w:family w:val="roman"/>
    <w:notTrueType/>
    <w:pitch w:val="default"/>
  </w:font>
  <w:font w:name="WP MathA">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39D" w:rsidRDefault="006A539D">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D81E1E">
      <w:rPr>
        <w:rStyle w:val="PageNumber"/>
        <w:noProof/>
      </w:rPr>
      <w:t>4</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39D" w:rsidRDefault="006A539D"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D81E1E">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539D" w:rsidRDefault="006A539D">
      <w:r>
        <w:separator/>
      </w:r>
    </w:p>
  </w:footnote>
  <w:footnote w:type="continuationSeparator" w:id="0">
    <w:p w:rsidR="006A539D" w:rsidRDefault="006A53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39D" w:rsidRDefault="006A539D">
    <w:pPr>
      <w:pStyle w:val="Header"/>
      <w:tabs>
        <w:tab w:val="clear" w:pos="4320"/>
        <w:tab w:val="clear" w:pos="8640"/>
        <w:tab w:val="right" w:pos="9360"/>
      </w:tabs>
    </w:pPr>
    <w:r>
      <w:t>Appendix D – Definitions</w:t>
    </w:r>
    <w:r>
      <w:tab/>
      <w:t>Handbook 44 –</w:t>
    </w:r>
    <w:r>
      <w:rPr>
        <w:color w:val="339966"/>
      </w:rPr>
      <w:t xml:space="preserve"> </w:t>
    </w:r>
    <w:r>
      <w:t>20</w:t>
    </w:r>
    <w:r w:rsidRPr="001C3947">
      <w:t>1</w:t>
    </w:r>
    <w:r>
      <w:t>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539D" w:rsidRDefault="006A539D">
    <w:pPr>
      <w:pStyle w:val="Header"/>
      <w:tabs>
        <w:tab w:val="clear" w:pos="4320"/>
        <w:tab w:val="clear" w:pos="8640"/>
        <w:tab w:val="right" w:pos="9360"/>
      </w:tabs>
    </w:pPr>
    <w:r>
      <w:t>Handbook 44 – 20</w:t>
    </w:r>
    <w:r w:rsidRPr="001C3947">
      <w:t>1</w:t>
    </w:r>
    <w:r>
      <w:t>7</w:t>
    </w:r>
    <w:r>
      <w:tab/>
      <w:t>Appendix D – 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F3E404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5DA6B6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9FA763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EDC35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6082EF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FB8A37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7DC3F1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2450D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11060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BE2E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1"/>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0"/>
  <w:activeWritingStyle w:appName="MSWord" w:lang="en-US" w:vendorID="64" w:dllVersion="131077" w:nlCheck="1" w:checkStyle="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77D0"/>
    <w:rsid w:val="00000B23"/>
    <w:rsid w:val="00006DA7"/>
    <w:rsid w:val="0002526E"/>
    <w:rsid w:val="000277D0"/>
    <w:rsid w:val="0003027E"/>
    <w:rsid w:val="00030851"/>
    <w:rsid w:val="000344CB"/>
    <w:rsid w:val="00036ACF"/>
    <w:rsid w:val="00041C72"/>
    <w:rsid w:val="00042AF3"/>
    <w:rsid w:val="00044212"/>
    <w:rsid w:val="00044945"/>
    <w:rsid w:val="000579E4"/>
    <w:rsid w:val="0006339A"/>
    <w:rsid w:val="00074F2C"/>
    <w:rsid w:val="00083A29"/>
    <w:rsid w:val="00086B3A"/>
    <w:rsid w:val="000A229E"/>
    <w:rsid w:val="000A5233"/>
    <w:rsid w:val="000B0156"/>
    <w:rsid w:val="000C5FD2"/>
    <w:rsid w:val="000C727D"/>
    <w:rsid w:val="000E0C0F"/>
    <w:rsid w:val="000E15DB"/>
    <w:rsid w:val="00104130"/>
    <w:rsid w:val="00107483"/>
    <w:rsid w:val="00111A4B"/>
    <w:rsid w:val="0012574C"/>
    <w:rsid w:val="00130CD1"/>
    <w:rsid w:val="00134D94"/>
    <w:rsid w:val="00136A2C"/>
    <w:rsid w:val="00136D0E"/>
    <w:rsid w:val="00141F53"/>
    <w:rsid w:val="00143BFF"/>
    <w:rsid w:val="00147C42"/>
    <w:rsid w:val="00152F6C"/>
    <w:rsid w:val="00164C8E"/>
    <w:rsid w:val="00165C11"/>
    <w:rsid w:val="00175BF8"/>
    <w:rsid w:val="00176A0A"/>
    <w:rsid w:val="001822DF"/>
    <w:rsid w:val="001B6163"/>
    <w:rsid w:val="001C09C4"/>
    <w:rsid w:val="001C3947"/>
    <w:rsid w:val="001D1434"/>
    <w:rsid w:val="001D4168"/>
    <w:rsid w:val="001D4BAA"/>
    <w:rsid w:val="001D68DE"/>
    <w:rsid w:val="001E3DFC"/>
    <w:rsid w:val="001E3EAB"/>
    <w:rsid w:val="002056C3"/>
    <w:rsid w:val="002071DE"/>
    <w:rsid w:val="002129FE"/>
    <w:rsid w:val="0022727B"/>
    <w:rsid w:val="002467DB"/>
    <w:rsid w:val="00246DE9"/>
    <w:rsid w:val="00250D9E"/>
    <w:rsid w:val="00263BB5"/>
    <w:rsid w:val="00273831"/>
    <w:rsid w:val="0028736E"/>
    <w:rsid w:val="002C20C3"/>
    <w:rsid w:val="002C41CC"/>
    <w:rsid w:val="002C60BC"/>
    <w:rsid w:val="002D46DD"/>
    <w:rsid w:val="002D6DA8"/>
    <w:rsid w:val="00306C3E"/>
    <w:rsid w:val="00322834"/>
    <w:rsid w:val="00327D19"/>
    <w:rsid w:val="003326C1"/>
    <w:rsid w:val="00337187"/>
    <w:rsid w:val="00350735"/>
    <w:rsid w:val="003574DE"/>
    <w:rsid w:val="00357BCD"/>
    <w:rsid w:val="0036159E"/>
    <w:rsid w:val="00367F80"/>
    <w:rsid w:val="0037010B"/>
    <w:rsid w:val="003829D2"/>
    <w:rsid w:val="003B29A4"/>
    <w:rsid w:val="003B45A1"/>
    <w:rsid w:val="003B7929"/>
    <w:rsid w:val="003D2F5E"/>
    <w:rsid w:val="003D5A0E"/>
    <w:rsid w:val="003D79C0"/>
    <w:rsid w:val="003E2F95"/>
    <w:rsid w:val="003E752F"/>
    <w:rsid w:val="003F45FB"/>
    <w:rsid w:val="003F5046"/>
    <w:rsid w:val="00421E9A"/>
    <w:rsid w:val="004221EC"/>
    <w:rsid w:val="00452D25"/>
    <w:rsid w:val="0045492D"/>
    <w:rsid w:val="0045644D"/>
    <w:rsid w:val="0046183D"/>
    <w:rsid w:val="00465E52"/>
    <w:rsid w:val="00482F44"/>
    <w:rsid w:val="004979B3"/>
    <w:rsid w:val="004A3E19"/>
    <w:rsid w:val="004B0F85"/>
    <w:rsid w:val="004B451E"/>
    <w:rsid w:val="004B4804"/>
    <w:rsid w:val="004C715D"/>
    <w:rsid w:val="004D7AE7"/>
    <w:rsid w:val="004F10FB"/>
    <w:rsid w:val="004F219D"/>
    <w:rsid w:val="004F282A"/>
    <w:rsid w:val="004F5B5B"/>
    <w:rsid w:val="00500BF9"/>
    <w:rsid w:val="00502544"/>
    <w:rsid w:val="00553DF8"/>
    <w:rsid w:val="00560529"/>
    <w:rsid w:val="00564F0E"/>
    <w:rsid w:val="0058486D"/>
    <w:rsid w:val="00584928"/>
    <w:rsid w:val="0058769F"/>
    <w:rsid w:val="00590E12"/>
    <w:rsid w:val="00596791"/>
    <w:rsid w:val="005970E8"/>
    <w:rsid w:val="005A1429"/>
    <w:rsid w:val="005A794A"/>
    <w:rsid w:val="005B18C0"/>
    <w:rsid w:val="005B25BE"/>
    <w:rsid w:val="005B7AD4"/>
    <w:rsid w:val="005C097B"/>
    <w:rsid w:val="005C5B4C"/>
    <w:rsid w:val="005D44BB"/>
    <w:rsid w:val="005E2DCB"/>
    <w:rsid w:val="005F3BF8"/>
    <w:rsid w:val="00603E26"/>
    <w:rsid w:val="00604521"/>
    <w:rsid w:val="006128AF"/>
    <w:rsid w:val="00615C8C"/>
    <w:rsid w:val="00626BD0"/>
    <w:rsid w:val="00626F65"/>
    <w:rsid w:val="00636A73"/>
    <w:rsid w:val="00650A79"/>
    <w:rsid w:val="0066356D"/>
    <w:rsid w:val="006709BC"/>
    <w:rsid w:val="006743D3"/>
    <w:rsid w:val="00693483"/>
    <w:rsid w:val="006A539D"/>
    <w:rsid w:val="006A6E9E"/>
    <w:rsid w:val="006A7066"/>
    <w:rsid w:val="006B5824"/>
    <w:rsid w:val="006B5FE9"/>
    <w:rsid w:val="006C4F71"/>
    <w:rsid w:val="006C55F3"/>
    <w:rsid w:val="006D79F0"/>
    <w:rsid w:val="006E1252"/>
    <w:rsid w:val="006E1F7F"/>
    <w:rsid w:val="006E5FE4"/>
    <w:rsid w:val="006F75F8"/>
    <w:rsid w:val="0070369F"/>
    <w:rsid w:val="00703C9D"/>
    <w:rsid w:val="00704071"/>
    <w:rsid w:val="00705FDE"/>
    <w:rsid w:val="00717972"/>
    <w:rsid w:val="00717EF5"/>
    <w:rsid w:val="007213A2"/>
    <w:rsid w:val="0073346F"/>
    <w:rsid w:val="00734238"/>
    <w:rsid w:val="00735143"/>
    <w:rsid w:val="00746924"/>
    <w:rsid w:val="007506D6"/>
    <w:rsid w:val="0075524E"/>
    <w:rsid w:val="0076734C"/>
    <w:rsid w:val="00780C9F"/>
    <w:rsid w:val="00786C12"/>
    <w:rsid w:val="0079288C"/>
    <w:rsid w:val="007A613F"/>
    <w:rsid w:val="007B34F4"/>
    <w:rsid w:val="007C0B7F"/>
    <w:rsid w:val="007C2D90"/>
    <w:rsid w:val="007D1DB0"/>
    <w:rsid w:val="007D504E"/>
    <w:rsid w:val="007D5BEA"/>
    <w:rsid w:val="007E0402"/>
    <w:rsid w:val="00807898"/>
    <w:rsid w:val="00816C72"/>
    <w:rsid w:val="008217F7"/>
    <w:rsid w:val="00825AC6"/>
    <w:rsid w:val="0083045B"/>
    <w:rsid w:val="00832791"/>
    <w:rsid w:val="00851952"/>
    <w:rsid w:val="00851C65"/>
    <w:rsid w:val="008539FE"/>
    <w:rsid w:val="00857E18"/>
    <w:rsid w:val="00860E65"/>
    <w:rsid w:val="00863D82"/>
    <w:rsid w:val="00873C0F"/>
    <w:rsid w:val="0087705F"/>
    <w:rsid w:val="00884D5F"/>
    <w:rsid w:val="00892EE3"/>
    <w:rsid w:val="008A6542"/>
    <w:rsid w:val="008A7881"/>
    <w:rsid w:val="008B2AB5"/>
    <w:rsid w:val="008C0F33"/>
    <w:rsid w:val="008C3EC4"/>
    <w:rsid w:val="008C623A"/>
    <w:rsid w:val="008C7C52"/>
    <w:rsid w:val="008D2254"/>
    <w:rsid w:val="008D59DA"/>
    <w:rsid w:val="008E2DAD"/>
    <w:rsid w:val="008F60BD"/>
    <w:rsid w:val="008F60D4"/>
    <w:rsid w:val="0090393A"/>
    <w:rsid w:val="00903DB2"/>
    <w:rsid w:val="00922DD4"/>
    <w:rsid w:val="009326DA"/>
    <w:rsid w:val="009623F6"/>
    <w:rsid w:val="00964A65"/>
    <w:rsid w:val="00971DCE"/>
    <w:rsid w:val="0097303B"/>
    <w:rsid w:val="00986D8F"/>
    <w:rsid w:val="00992B3D"/>
    <w:rsid w:val="00995DD0"/>
    <w:rsid w:val="00997C28"/>
    <w:rsid w:val="009A0790"/>
    <w:rsid w:val="009A199B"/>
    <w:rsid w:val="009A1FFD"/>
    <w:rsid w:val="009A6D25"/>
    <w:rsid w:val="009C54AB"/>
    <w:rsid w:val="009C5BD5"/>
    <w:rsid w:val="009D1AA5"/>
    <w:rsid w:val="009D3371"/>
    <w:rsid w:val="009D4B1C"/>
    <w:rsid w:val="009D6C85"/>
    <w:rsid w:val="009F47CE"/>
    <w:rsid w:val="00A05077"/>
    <w:rsid w:val="00A10DEC"/>
    <w:rsid w:val="00A14284"/>
    <w:rsid w:val="00A212B5"/>
    <w:rsid w:val="00A22B08"/>
    <w:rsid w:val="00A320BC"/>
    <w:rsid w:val="00A41157"/>
    <w:rsid w:val="00A419A2"/>
    <w:rsid w:val="00A43F86"/>
    <w:rsid w:val="00A52F36"/>
    <w:rsid w:val="00A636E2"/>
    <w:rsid w:val="00A63A93"/>
    <w:rsid w:val="00A64465"/>
    <w:rsid w:val="00A72852"/>
    <w:rsid w:val="00A72F43"/>
    <w:rsid w:val="00A739EA"/>
    <w:rsid w:val="00A7797F"/>
    <w:rsid w:val="00A77F74"/>
    <w:rsid w:val="00A840F1"/>
    <w:rsid w:val="00A931E0"/>
    <w:rsid w:val="00AB2DCA"/>
    <w:rsid w:val="00AB36DA"/>
    <w:rsid w:val="00AC1BBA"/>
    <w:rsid w:val="00AC3395"/>
    <w:rsid w:val="00AD5D95"/>
    <w:rsid w:val="00AE1374"/>
    <w:rsid w:val="00AE2F19"/>
    <w:rsid w:val="00AF728E"/>
    <w:rsid w:val="00B01B12"/>
    <w:rsid w:val="00B05E45"/>
    <w:rsid w:val="00B1078B"/>
    <w:rsid w:val="00B17463"/>
    <w:rsid w:val="00B20606"/>
    <w:rsid w:val="00B25C9E"/>
    <w:rsid w:val="00B46C93"/>
    <w:rsid w:val="00B508CB"/>
    <w:rsid w:val="00B542E3"/>
    <w:rsid w:val="00B62CAB"/>
    <w:rsid w:val="00B66A69"/>
    <w:rsid w:val="00B853CD"/>
    <w:rsid w:val="00B90F04"/>
    <w:rsid w:val="00B95A67"/>
    <w:rsid w:val="00BA3439"/>
    <w:rsid w:val="00BB285F"/>
    <w:rsid w:val="00BC799C"/>
    <w:rsid w:val="00BD0651"/>
    <w:rsid w:val="00BD0D29"/>
    <w:rsid w:val="00BF3347"/>
    <w:rsid w:val="00BF6DFE"/>
    <w:rsid w:val="00BF7976"/>
    <w:rsid w:val="00BF7DAA"/>
    <w:rsid w:val="00C005BC"/>
    <w:rsid w:val="00C0362D"/>
    <w:rsid w:val="00C04D30"/>
    <w:rsid w:val="00C1105E"/>
    <w:rsid w:val="00C17174"/>
    <w:rsid w:val="00C25C77"/>
    <w:rsid w:val="00C34BF4"/>
    <w:rsid w:val="00C34D99"/>
    <w:rsid w:val="00C44A5A"/>
    <w:rsid w:val="00C71014"/>
    <w:rsid w:val="00C7503D"/>
    <w:rsid w:val="00C8175C"/>
    <w:rsid w:val="00C818D1"/>
    <w:rsid w:val="00C92170"/>
    <w:rsid w:val="00C938ED"/>
    <w:rsid w:val="00CA754F"/>
    <w:rsid w:val="00CC3C2C"/>
    <w:rsid w:val="00CC6434"/>
    <w:rsid w:val="00CE0E91"/>
    <w:rsid w:val="00CE51B8"/>
    <w:rsid w:val="00CF003C"/>
    <w:rsid w:val="00CF6ECD"/>
    <w:rsid w:val="00D01218"/>
    <w:rsid w:val="00D017E3"/>
    <w:rsid w:val="00D0561D"/>
    <w:rsid w:val="00D0580D"/>
    <w:rsid w:val="00D135E7"/>
    <w:rsid w:val="00D2002E"/>
    <w:rsid w:val="00D23140"/>
    <w:rsid w:val="00D25033"/>
    <w:rsid w:val="00D30467"/>
    <w:rsid w:val="00D30B06"/>
    <w:rsid w:val="00D52CC7"/>
    <w:rsid w:val="00D52E8A"/>
    <w:rsid w:val="00D607E2"/>
    <w:rsid w:val="00D7135C"/>
    <w:rsid w:val="00D7340D"/>
    <w:rsid w:val="00D81E1E"/>
    <w:rsid w:val="00D938CC"/>
    <w:rsid w:val="00D93B22"/>
    <w:rsid w:val="00D97004"/>
    <w:rsid w:val="00DB4E8C"/>
    <w:rsid w:val="00DD44BF"/>
    <w:rsid w:val="00DD64B6"/>
    <w:rsid w:val="00DE1044"/>
    <w:rsid w:val="00DE1918"/>
    <w:rsid w:val="00DE2B10"/>
    <w:rsid w:val="00E00775"/>
    <w:rsid w:val="00E06165"/>
    <w:rsid w:val="00E070B0"/>
    <w:rsid w:val="00E11D8B"/>
    <w:rsid w:val="00E1382D"/>
    <w:rsid w:val="00E2294A"/>
    <w:rsid w:val="00E24D72"/>
    <w:rsid w:val="00E265C7"/>
    <w:rsid w:val="00E26774"/>
    <w:rsid w:val="00E454F2"/>
    <w:rsid w:val="00E46001"/>
    <w:rsid w:val="00E5396B"/>
    <w:rsid w:val="00E60186"/>
    <w:rsid w:val="00E619C3"/>
    <w:rsid w:val="00E71F27"/>
    <w:rsid w:val="00E747C0"/>
    <w:rsid w:val="00E8004E"/>
    <w:rsid w:val="00E92ACC"/>
    <w:rsid w:val="00E9707B"/>
    <w:rsid w:val="00EA229A"/>
    <w:rsid w:val="00EA29F3"/>
    <w:rsid w:val="00EB3FB1"/>
    <w:rsid w:val="00EB7B42"/>
    <w:rsid w:val="00EC48A8"/>
    <w:rsid w:val="00EC5366"/>
    <w:rsid w:val="00EE407A"/>
    <w:rsid w:val="00EF1701"/>
    <w:rsid w:val="00F03173"/>
    <w:rsid w:val="00F13840"/>
    <w:rsid w:val="00F13EAB"/>
    <w:rsid w:val="00F252D6"/>
    <w:rsid w:val="00F27E71"/>
    <w:rsid w:val="00F35224"/>
    <w:rsid w:val="00F40E37"/>
    <w:rsid w:val="00F61926"/>
    <w:rsid w:val="00F81A58"/>
    <w:rsid w:val="00F84596"/>
    <w:rsid w:val="00F87A00"/>
    <w:rsid w:val="00F92017"/>
    <w:rsid w:val="00FC6300"/>
    <w:rsid w:val="00FC77F1"/>
    <w:rsid w:val="00FD22A0"/>
    <w:rsid w:val="00FD72E5"/>
    <w:rsid w:val="00FE5B4E"/>
    <w:rsid w:val="00FF277B"/>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2">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6A539D"/>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6A539D"/>
    <w:pPr>
      <w:ind w:left="400"/>
    </w:pPr>
    <w:rPr>
      <w:rFonts w:cstheme="minorHAnsi"/>
    </w:rPr>
  </w:style>
  <w:style w:type="paragraph" w:styleId="TOC4">
    <w:name w:val="toc 4"/>
    <w:basedOn w:val="Normal"/>
    <w:next w:val="Normal"/>
    <w:autoRedefine/>
    <w:uiPriority w:val="39"/>
    <w:unhideWhenUsed/>
    <w:rsid w:val="006A539D"/>
    <w:pPr>
      <w:ind w:left="60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E99D4F-0E0B-4676-A717-27CB958C2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30</Pages>
  <Words>18110</Words>
  <Characters>95983</Characters>
  <Application>Microsoft Office Word</Application>
  <DocSecurity>0</DocSecurity>
  <Lines>2999</Lines>
  <Paragraphs>1782</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2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subject/>
  <dc:creator>Temp</dc:creator>
  <cp:keywords/>
  <dc:description/>
  <cp:lastModifiedBy>Crown, Linda D. (Fed)</cp:lastModifiedBy>
  <cp:revision>49</cp:revision>
  <cp:lastPrinted>2016-08-24T17:53:00Z</cp:lastPrinted>
  <dcterms:created xsi:type="dcterms:W3CDTF">2016-08-24T04:02:00Z</dcterms:created>
  <dcterms:modified xsi:type="dcterms:W3CDTF">2016-10-24T19:55:00Z</dcterms:modified>
</cp:coreProperties>
</file>